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A84568" w14:textId="77777777" w:rsidR="00243E14" w:rsidRDefault="002D076E" w:rsidP="00B9700E">
      <w:pPr>
        <w:tabs>
          <w:tab w:val="left" w:pos="3775"/>
        </w:tabs>
        <w:rPr>
          <w:rFonts w:cs="Times New Roman"/>
          <w:sz w:val="24"/>
          <w:szCs w:val="24"/>
        </w:rPr>
      </w:pPr>
      <w:r w:rsidRPr="009E372F">
        <w:rPr>
          <w:rFonts w:cs="Times New Roman"/>
          <w:sz w:val="24"/>
          <w:szCs w:val="24"/>
        </w:rPr>
        <w:t xml:space="preserve">CCGPS Analytic Geometry Y </w:t>
      </w:r>
      <w:r w:rsidRPr="009E372F">
        <w:rPr>
          <w:rFonts w:cs="Times New Roman"/>
          <w:sz w:val="24"/>
          <w:szCs w:val="24"/>
        </w:rPr>
        <w:tab/>
      </w:r>
      <w:r w:rsidRPr="009E372F">
        <w:rPr>
          <w:rFonts w:cs="Times New Roman"/>
          <w:sz w:val="24"/>
          <w:szCs w:val="24"/>
        </w:rPr>
        <w:tab/>
      </w:r>
      <w:r w:rsidRPr="009E372F">
        <w:rPr>
          <w:rFonts w:cs="Times New Roman"/>
          <w:sz w:val="24"/>
          <w:szCs w:val="24"/>
        </w:rPr>
        <w:tab/>
      </w:r>
      <w:r w:rsidRPr="009E372F">
        <w:rPr>
          <w:rFonts w:cs="Times New Roman"/>
          <w:sz w:val="24"/>
          <w:szCs w:val="24"/>
        </w:rPr>
        <w:tab/>
      </w:r>
      <w:r w:rsidR="00015791" w:rsidRPr="009E372F">
        <w:rPr>
          <w:rFonts w:cs="Times New Roman"/>
          <w:sz w:val="24"/>
          <w:szCs w:val="24"/>
        </w:rPr>
        <w:t>Name ______________________</w:t>
      </w:r>
      <w:r w:rsidRPr="009E372F">
        <w:rPr>
          <w:rFonts w:cs="Times New Roman"/>
          <w:sz w:val="24"/>
          <w:szCs w:val="24"/>
        </w:rPr>
        <w:t xml:space="preserve">_____  </w:t>
      </w:r>
      <w:r w:rsidR="00243E14">
        <w:rPr>
          <w:rFonts w:cs="Times New Roman"/>
          <w:sz w:val="24"/>
          <w:szCs w:val="24"/>
        </w:rPr>
        <w:tab/>
      </w:r>
    </w:p>
    <w:p w14:paraId="457B4DD2" w14:textId="33B4201E" w:rsidR="00015791" w:rsidRDefault="002D076E" w:rsidP="00B9700E">
      <w:pPr>
        <w:tabs>
          <w:tab w:val="left" w:pos="3775"/>
        </w:tabs>
        <w:rPr>
          <w:rFonts w:cs="Times New Roman"/>
          <w:sz w:val="24"/>
          <w:szCs w:val="24"/>
        </w:rPr>
      </w:pPr>
      <w:r w:rsidRPr="009E372F">
        <w:rPr>
          <w:rFonts w:cs="Times New Roman"/>
          <w:sz w:val="24"/>
          <w:szCs w:val="24"/>
        </w:rPr>
        <w:t xml:space="preserve">Circles </w:t>
      </w:r>
      <w:r w:rsidR="00FF7036">
        <w:rPr>
          <w:rFonts w:cs="Times New Roman"/>
          <w:sz w:val="24"/>
          <w:szCs w:val="24"/>
        </w:rPr>
        <w:t>Review</w:t>
      </w:r>
      <w:bookmarkStart w:id="0" w:name="_GoBack"/>
      <w:bookmarkEnd w:id="0"/>
      <w:r w:rsidRPr="009E372F">
        <w:rPr>
          <w:rFonts w:cs="Times New Roman"/>
          <w:sz w:val="24"/>
          <w:szCs w:val="24"/>
        </w:rPr>
        <w:t xml:space="preserve"> #2:  Arc Length and Area of Sectors, </w:t>
      </w:r>
      <w:r w:rsidR="00E804B0">
        <w:rPr>
          <w:rFonts w:cs="Times New Roman"/>
          <w:sz w:val="24"/>
          <w:szCs w:val="24"/>
        </w:rPr>
        <w:t>Volume</w:t>
      </w:r>
      <w:r w:rsidRPr="009E372F">
        <w:rPr>
          <w:rFonts w:cs="Times New Roman"/>
          <w:sz w:val="24"/>
          <w:szCs w:val="24"/>
        </w:rPr>
        <w:t xml:space="preserve"> of Circular Solids</w:t>
      </w:r>
    </w:p>
    <w:p w14:paraId="26653D1E" w14:textId="77777777" w:rsidR="00243E14" w:rsidRPr="009E372F" w:rsidRDefault="00243E14" w:rsidP="00B9700E">
      <w:pPr>
        <w:tabs>
          <w:tab w:val="left" w:pos="3775"/>
        </w:tabs>
        <w:rPr>
          <w:rFonts w:cs="Times New Roman"/>
          <w:sz w:val="24"/>
          <w:szCs w:val="24"/>
        </w:rPr>
      </w:pPr>
    </w:p>
    <w:p w14:paraId="14E67AD9" w14:textId="77777777" w:rsidR="00DF0399" w:rsidRPr="009E372F" w:rsidRDefault="00DD2FD5" w:rsidP="00B9700E">
      <w:pPr>
        <w:tabs>
          <w:tab w:val="left" w:pos="709"/>
          <w:tab w:val="left" w:pos="3775"/>
        </w:tabs>
        <w:rPr>
          <w:rFonts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6272" behindDoc="0" locked="0" layoutInCell="1" allowOverlap="1" wp14:anchorId="240FBEC4" wp14:editId="0B162B7D">
                <wp:simplePos x="0" y="0"/>
                <wp:positionH relativeFrom="column">
                  <wp:posOffset>3413760</wp:posOffset>
                </wp:positionH>
                <wp:positionV relativeFrom="paragraph">
                  <wp:posOffset>230505</wp:posOffset>
                </wp:positionV>
                <wp:extent cx="3384550" cy="1948180"/>
                <wp:effectExtent l="13335" t="7620" r="12065" b="6350"/>
                <wp:wrapNone/>
                <wp:docPr id="92" name="Rectangle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84550" cy="19481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46DDCF" id="Rectangle 575" o:spid="_x0000_s1026" style="position:absolute;margin-left:268.8pt;margin-top:18.15pt;width:266.5pt;height:153.4pt;z-index:2520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" filled="f" strokecolor="black [3213]"/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6C8F1C6B" wp14:editId="4942360C">
                <wp:simplePos x="0" y="0"/>
                <wp:positionH relativeFrom="column">
                  <wp:posOffset>180975</wp:posOffset>
                </wp:positionH>
                <wp:positionV relativeFrom="paragraph">
                  <wp:posOffset>230505</wp:posOffset>
                </wp:positionV>
                <wp:extent cx="3231515" cy="1948180"/>
                <wp:effectExtent l="9525" t="7620" r="6985" b="6350"/>
                <wp:wrapNone/>
                <wp:docPr id="91" name="Rectangle 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1515" cy="19481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87B3F8" id="Rectangle 572" o:spid="_x0000_s1026" style="position:absolute;margin-left:14.25pt;margin-top:18.15pt;width:254.45pt;height:153.4pt;z-index:25208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" filled="f" strokecolor="black [3213]"/>
            </w:pict>
          </mc:Fallback>
        </mc:AlternateContent>
      </w:r>
      <w:r w:rsidR="00DF0399" w:rsidRPr="009E372F">
        <w:rPr>
          <w:rFonts w:cs="Times New Roman"/>
          <w:b/>
          <w:sz w:val="24"/>
          <w:szCs w:val="24"/>
        </w:rPr>
        <w:t>Find the indicated measure.</w:t>
      </w:r>
      <w:r w:rsidR="002F0AE0" w:rsidRPr="009E372F">
        <w:rPr>
          <w:rFonts w:cs="Times New Roman"/>
          <w:b/>
          <w:sz w:val="24"/>
          <w:szCs w:val="24"/>
        </w:rPr>
        <w:t xml:space="preserve">  </w:t>
      </w:r>
    </w:p>
    <w:p w14:paraId="69038D3A" w14:textId="77777777" w:rsidR="00DF0399" w:rsidRPr="009E372F" w:rsidRDefault="00DD2FD5" w:rsidP="00DF0399">
      <w:pPr>
        <w:tabs>
          <w:tab w:val="left" w:pos="709"/>
          <w:tab w:val="left" w:pos="3402"/>
        </w:tabs>
        <w:rPr>
          <w:rFonts w:cs="Times New Roman"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4784" behindDoc="0" locked="0" layoutInCell="1" allowOverlap="1" wp14:anchorId="0C2049E5" wp14:editId="4DBFA05F">
                <wp:simplePos x="0" y="0"/>
                <wp:positionH relativeFrom="column">
                  <wp:posOffset>3682365</wp:posOffset>
                </wp:positionH>
                <wp:positionV relativeFrom="paragraph">
                  <wp:posOffset>289560</wp:posOffset>
                </wp:positionV>
                <wp:extent cx="782955" cy="782955"/>
                <wp:effectExtent l="5715" t="7620" r="11430" b="9525"/>
                <wp:wrapNone/>
                <wp:docPr id="88" name="Group 1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782955" cy="782955"/>
                          <a:chOff x="6000" y="2508"/>
                          <a:chExt cx="2381" cy="2381"/>
                        </a:xfrm>
                      </wpg:grpSpPr>
                      <wps:wsp>
                        <wps:cNvPr id="89" name="Oval 15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00" y="2508"/>
                            <a:ext cx="2381" cy="23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Oval 16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28" y="364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F48BCB" id="Group 158" o:spid="_x0000_s1026" style="position:absolute;margin-left:289.95pt;margin-top:22.8pt;width:61.65pt;height:61.65pt;z-index:251894784" coordorigin="6000,2508" coordsize="2381,2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">
                <o:lock v:ext="edit" aspectratio="t"/>
                <v:oval id="Oval 159" o:spid="_x0000_s1027" style="position:absolute;left:6000;top:2508;width:2381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>
                  <o:lock v:ext="edit" aspectratio="t"/>
                </v:oval>
                <v:oval id="Oval 160" o:spid="_x0000_s1028" style="position:absolute;left:7128;top:364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7gGsAA&#10;AADbAAAADwAAAGRycy9kb3ducmV2LnhtbERPu27CMBTdK/EP1kXqVhwYEA0YhJCoutCKh5gv8SUJ&#10;xNdWbOLw9/WA1PHovBer3jSio9bXlhWMRxkI4sLqmksFp+P2YwbCB2SNjWVS8CQPq+XgbYG5tpH3&#10;1B1CKVII+xwVVCG4XEpfVGTQj6wjTtzVtgZDgm0pdYsxhZtGTrJsKg3WnBoqdLSpqLgfHkbBZVbc&#10;4+63mzzHZ3dzP19R7zZRqfdhv56DCNSHf/HL/a0VfKb16Uv6AXL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W7gGsAAAADbAAAADwAAAAAAAAAAAAAAAACYAgAAZHJzL2Rvd25y&#10;ZXYueG1sUEsFBgAAAAAEAAQA9QAAAIUDAAAAAA==&#10;" fillcolor="black" stroked="f" strokecolor="#f2f2f2" strokeweight="3pt">
                  <v:shadow color="#7f7f7f" opacity=".5"/>
                  <o:lock v:ext="edit" aspectratio="t"/>
                </v:oval>
              </v:group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6592" behindDoc="0" locked="0" layoutInCell="1" allowOverlap="1" wp14:anchorId="4B782F9B" wp14:editId="5CC73801">
                <wp:simplePos x="0" y="0"/>
                <wp:positionH relativeFrom="column">
                  <wp:posOffset>368300</wp:posOffset>
                </wp:positionH>
                <wp:positionV relativeFrom="paragraph">
                  <wp:posOffset>289560</wp:posOffset>
                </wp:positionV>
                <wp:extent cx="782955" cy="782955"/>
                <wp:effectExtent l="6350" t="7620" r="10795" b="9525"/>
                <wp:wrapNone/>
                <wp:docPr id="85" name="Group 1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782955" cy="782955"/>
                          <a:chOff x="6000" y="2508"/>
                          <a:chExt cx="2381" cy="2381"/>
                        </a:xfrm>
                      </wpg:grpSpPr>
                      <wps:wsp>
                        <wps:cNvPr id="86" name="Oval 13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00" y="2508"/>
                            <a:ext cx="2381" cy="23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Oval 13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28" y="364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496A7B" id="Group 132" o:spid="_x0000_s1026" style="position:absolute;margin-left:29pt;margin-top:22.8pt;width:61.65pt;height:61.65pt;z-index:251886592" coordorigin="6000,2508" coordsize="2381,2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">
                <o:lock v:ext="edit" aspectratio="t"/>
                <v:oval id="Oval 133" o:spid="_x0000_s1027" style="position:absolute;left:6000;top:2508;width:2381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AEPMMA&#10;AADbAAAADwAAAGRycy9kb3ducmV2LnhtbESPQWvCQBSE70L/w/IKvelGg0FSV5FKwR56MLb3R/aZ&#10;BLNvQ/YZ4793CwWPw8x8w6y3o2vVQH1oPBuYzxJQxKW3DVcGfk6f0xWoIMgWW89k4E4BtpuXyRpz&#10;6298pKGQSkUIhxwN1CJdrnUoa3IYZr4jjt7Z9w4lyr7StsdbhLtWL5Ik0w4bjgs1dvRRU3kprs7A&#10;vtoV2aBTWabn/UGWl9/vr3RuzNvruHsHJTTKM/zfPlgDqwz+vsQfo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AEPMMAAADbAAAADwAAAAAAAAAAAAAAAACYAgAAZHJzL2Rv&#10;d25yZXYueG1sUEsFBgAAAAAEAAQA9QAAAIgDAAAAAA==&#10;">
                  <o:lock v:ext="edit" aspectratio="t"/>
                </v:oval>
                <v:oval id="Oval 134" o:spid="_x0000_s1028" style="position:absolute;left:7128;top:364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7us8MA&#10;AADbAAAADwAAAGRycy9kb3ducmV2LnhtbESPQWsCMRSE70L/Q3gFb5rVgy5boxRB8aJSW3p+3bzu&#10;bt28hE3crP/eFAo9DjPzDbPaDKYVPXW+saxgNs1AEJdWN1wp+HjfTXIQPiBrbC2Tgjt52KyfRiss&#10;tI38Rv0lVCJB2BeooA7BFVL6siaDfmodcfK+bWcwJNlVUncYE9y0cp5lC2mw4bRQo6NtTeX1cjMK&#10;vvLyGo/nfn6ffbofd9pHfdxGpcbPw+sLiEBD+A//tQ9aQb6E3y/pB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17us8MAAADbAAAADwAAAAAAAAAAAAAAAACYAgAAZHJzL2Rv&#10;d25yZXYueG1sUEsFBgAAAAAEAAQA9QAAAIgDAAAAAA==&#10;" fillcolor="black" stroked="f" strokecolor="#f2f2f2" strokeweight="3pt">
                  <v:shadow color="#7f7f7f" opacity=".5"/>
                  <o:lock v:ext="edit" aspectratio="t"/>
                </v:oval>
              </v:group>
            </w:pict>
          </mc:Fallback>
        </mc:AlternateContent>
      </w:r>
      <w:r w:rsidR="00DF0399" w:rsidRPr="009E372F">
        <w:rPr>
          <w:rFonts w:cs="Times New Roman"/>
          <w:b/>
          <w:sz w:val="24"/>
          <w:szCs w:val="24"/>
        </w:rPr>
        <w:t xml:space="preserve">          7.  </w:t>
      </w:r>
      <w:r w:rsidR="00DF0399" w:rsidRPr="009E372F">
        <w:rPr>
          <w:rFonts w:cs="Times New Roman"/>
          <w:sz w:val="24"/>
          <w:szCs w:val="24"/>
        </w:rPr>
        <w:t xml:space="preserve">Circumference              </w:t>
      </w:r>
      <w:r w:rsidR="00E007D1" w:rsidRPr="009E372F">
        <w:rPr>
          <w:rFonts w:cs="Times New Roman"/>
          <w:sz w:val="24"/>
          <w:szCs w:val="24"/>
        </w:rPr>
        <w:tab/>
      </w:r>
      <w:r w:rsidR="00E007D1" w:rsidRPr="009E372F">
        <w:rPr>
          <w:rFonts w:cs="Times New Roman"/>
          <w:sz w:val="24"/>
          <w:szCs w:val="24"/>
        </w:rPr>
        <w:tab/>
      </w:r>
      <w:r w:rsidR="00E007D1" w:rsidRPr="009E372F">
        <w:rPr>
          <w:rFonts w:cs="Times New Roman"/>
          <w:sz w:val="24"/>
          <w:szCs w:val="24"/>
        </w:rPr>
        <w:tab/>
      </w:r>
      <w:r w:rsidR="00DF0399" w:rsidRPr="009E372F">
        <w:rPr>
          <w:rFonts w:cs="Times New Roman"/>
          <w:sz w:val="24"/>
          <w:szCs w:val="24"/>
        </w:rPr>
        <w:tab/>
      </w:r>
      <w:r w:rsidR="00DF0399" w:rsidRPr="009E372F">
        <w:rPr>
          <w:rFonts w:cs="Times New Roman"/>
          <w:sz w:val="24"/>
          <w:szCs w:val="24"/>
        </w:rPr>
        <w:tab/>
      </w:r>
      <w:r w:rsidR="0078636A" w:rsidRPr="009E372F">
        <w:rPr>
          <w:rFonts w:cs="Times New Roman"/>
          <w:b/>
          <w:sz w:val="24"/>
          <w:szCs w:val="24"/>
        </w:rPr>
        <w:t>8</w:t>
      </w:r>
      <w:r w:rsidR="00DF0399" w:rsidRPr="009E372F">
        <w:rPr>
          <w:rFonts w:cs="Times New Roman"/>
          <w:b/>
          <w:sz w:val="24"/>
          <w:szCs w:val="24"/>
        </w:rPr>
        <w:t>.</w:t>
      </w:r>
      <w:r w:rsidR="00DF0399" w:rsidRPr="009E372F">
        <w:rPr>
          <w:rFonts w:cs="Times New Roman"/>
          <w:sz w:val="24"/>
          <w:szCs w:val="24"/>
        </w:rPr>
        <w:t xml:space="preserve">  Radius</w:t>
      </w:r>
      <w:r w:rsidR="00DF0399" w:rsidRPr="009E372F">
        <w:rPr>
          <w:rFonts w:cs="Times New Roman"/>
          <w:sz w:val="24"/>
          <w:szCs w:val="24"/>
        </w:rPr>
        <w:tab/>
      </w:r>
      <w:r w:rsidR="00DF0399" w:rsidRPr="009E372F">
        <w:rPr>
          <w:rFonts w:cs="Times New Roman"/>
          <w:sz w:val="24"/>
          <w:szCs w:val="24"/>
        </w:rPr>
        <w:tab/>
        <w:t xml:space="preserve">       </w:t>
      </w:r>
    </w:p>
    <w:p w14:paraId="484DE554" w14:textId="77777777" w:rsidR="00DF0399" w:rsidRPr="002D076E" w:rsidRDefault="00DD2FD5" w:rsidP="00DF0399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61BC7160" wp14:editId="1556691D">
                <wp:simplePos x="0" y="0"/>
                <wp:positionH relativeFrom="column">
                  <wp:posOffset>667385</wp:posOffset>
                </wp:positionH>
                <wp:positionV relativeFrom="paragraph">
                  <wp:posOffset>326390</wp:posOffset>
                </wp:positionV>
                <wp:extent cx="71755" cy="377825"/>
                <wp:effectExtent l="29210" t="4445" r="32385" b="0"/>
                <wp:wrapNone/>
                <wp:docPr id="84" name="AutoShape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rot="11251155" flipV="1">
                          <a:off x="0" y="0"/>
                          <a:ext cx="71755" cy="377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008D71" id="AutoShape 143" o:spid="_x0000_s1026" type="#_x0000_t32" style="position:absolute;margin-left:52.55pt;margin-top:25.7pt;width:5.65pt;height:29.75pt;rotation:11303698fd;flip:y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">
                <o:lock v:ext="edit" aspectratio="t"/>
              </v:shape>
            </w:pict>
          </mc:Fallback>
        </mc:AlternateContent>
      </w:r>
      <w:r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2F0B2CF7" wp14:editId="5AC8D8BE">
                <wp:simplePos x="0" y="0"/>
                <wp:positionH relativeFrom="column">
                  <wp:posOffset>4072255</wp:posOffset>
                </wp:positionH>
                <wp:positionV relativeFrom="paragraph">
                  <wp:posOffset>331470</wp:posOffset>
                </wp:positionV>
                <wp:extent cx="393065" cy="76200"/>
                <wp:effectExtent l="5080" t="9525" r="11430" b="9525"/>
                <wp:wrapNone/>
                <wp:docPr id="83" name="AutoShape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 flipH="1" flipV="1">
                          <a:off x="0" y="0"/>
                          <a:ext cx="393065" cy="76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D16FC4" id="AutoShape 161" o:spid="_x0000_s1026" type="#_x0000_t32" style="position:absolute;margin-left:320.65pt;margin-top:26.1pt;width:30.95pt;height:6pt;flip:x y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">
                <o:lock v:ext="edit" aspectratio="t"/>
              </v:shape>
            </w:pict>
          </mc:Fallback>
        </mc:AlternateContent>
      </w:r>
    </w:p>
    <w:p w14:paraId="6F6399A2" w14:textId="77777777" w:rsidR="00DF0399" w:rsidRPr="002D076E" w:rsidRDefault="005A4A0C" w:rsidP="00DF0399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object w:dxaOrig="1440" w:dyaOrig="1440" w14:anchorId="662FE9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86" type="#_x0000_t75" style="position:absolute;margin-left:329.7pt;margin-top:6.3pt;width:9.1pt;height:10pt;z-index:251896832">
            <v:imagedata r:id="rId7" o:title=""/>
          </v:shape>
          <o:OLEObject Type="Embed" ProgID="Equation.DSMT4" ShapeID="_x0000_s1186" DrawAspect="Content" ObjectID="_1648358762" r:id="rId8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 w14:anchorId="570F9DB5">
          <v:shape id="_x0000_s1168" type="#_x0000_t75" style="position:absolute;margin-left:82.75pt;margin-top:22.45pt;width:40.45pt;height:16pt;z-index:251889664">
            <v:imagedata r:id="rId9" o:title=""/>
          </v:shape>
          <o:OLEObject Type="Embed" ProgID="Equation.DSMT4" ShapeID="_x0000_s1168" DrawAspect="Content" ObjectID="_1648358763" r:id="rId10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 w14:anchorId="0D22193A">
          <v:shape id="_x0000_s1144" type="#_x0000_t75" style="position:absolute;margin-left:44.9pt;margin-top:6.3pt;width:9.1pt;height:10pt;z-index:251888640">
            <v:imagedata r:id="rId7" o:title=""/>
          </v:shape>
          <o:OLEObject Type="Embed" ProgID="Equation.DSMT4" ShapeID="_x0000_s1144" DrawAspect="Content" ObjectID="_1648358764" r:id="rId11"/>
        </w:object>
      </w:r>
    </w:p>
    <w:p w14:paraId="5B09DF0D" w14:textId="77777777" w:rsidR="00DF0399" w:rsidRPr="002D076E" w:rsidRDefault="005A4A0C" w:rsidP="00DF0399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object w:dxaOrig="1440" w:dyaOrig="1440" w14:anchorId="702E6BD5">
          <v:shape id="_x0000_s1187" type="#_x0000_t75" style="position:absolute;margin-left:322.1pt;margin-top:4.85pt;width:55.6pt;height:16pt;z-index:251897856">
            <v:imagedata r:id="rId12" o:title=""/>
          </v:shape>
          <o:OLEObject Type="Embed" ProgID="Equation.DSMT4" ShapeID="_x0000_s1187" DrawAspect="Content" ObjectID="_1648358765" r:id="rId13"/>
        </w:object>
      </w:r>
    </w:p>
    <w:p w14:paraId="24BED1A9" w14:textId="77777777" w:rsidR="00DF0399" w:rsidRPr="002D076E" w:rsidRDefault="00DF0399" w:rsidP="00DF0399">
      <w:pPr>
        <w:rPr>
          <w:rFonts w:ascii="Comic Sans MS" w:hAnsi="Comic Sans MS" w:cs="Times New Roman"/>
          <w:sz w:val="24"/>
          <w:szCs w:val="24"/>
        </w:rPr>
      </w:pPr>
    </w:p>
    <w:p w14:paraId="477E155D" w14:textId="77777777" w:rsidR="002F0AE0" w:rsidRPr="002D076E" w:rsidRDefault="002F0AE0" w:rsidP="00DF0399">
      <w:pPr>
        <w:tabs>
          <w:tab w:val="left" w:pos="709"/>
          <w:tab w:val="left" w:pos="3775"/>
        </w:tabs>
        <w:rPr>
          <w:rFonts w:ascii="Comic Sans MS" w:hAnsi="Comic Sans MS" w:cs="Times New Roman"/>
          <w:b/>
          <w:sz w:val="24"/>
          <w:szCs w:val="24"/>
        </w:rPr>
      </w:pPr>
    </w:p>
    <w:p w14:paraId="4B0669E0" w14:textId="77777777" w:rsidR="00DF0399" w:rsidRPr="009E372F" w:rsidRDefault="00DD2FD5" w:rsidP="00DF0399">
      <w:pPr>
        <w:tabs>
          <w:tab w:val="left" w:pos="709"/>
          <w:tab w:val="left" w:pos="3775"/>
        </w:tabs>
        <w:rPr>
          <w:rFonts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3FEBB933" wp14:editId="512CA5E1">
                <wp:simplePos x="0" y="0"/>
                <wp:positionH relativeFrom="column">
                  <wp:posOffset>180975</wp:posOffset>
                </wp:positionH>
                <wp:positionV relativeFrom="paragraph">
                  <wp:posOffset>266065</wp:posOffset>
                </wp:positionV>
                <wp:extent cx="3231515" cy="2269490"/>
                <wp:effectExtent l="9525" t="9525" r="6985" b="6985"/>
                <wp:wrapNone/>
                <wp:docPr id="82" name="Rectangle 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1515" cy="22694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DC794D" id="Rectangle 577" o:spid="_x0000_s1026" style="position:absolute;margin-left:14.25pt;margin-top:20.95pt;width:254.45pt;height:178.7pt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" filled="f" strokecolor="black [3213]"/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0368" behindDoc="0" locked="0" layoutInCell="1" allowOverlap="1" wp14:anchorId="38E4861A" wp14:editId="31F9535C">
                <wp:simplePos x="0" y="0"/>
                <wp:positionH relativeFrom="column">
                  <wp:posOffset>3413760</wp:posOffset>
                </wp:positionH>
                <wp:positionV relativeFrom="paragraph">
                  <wp:posOffset>266065</wp:posOffset>
                </wp:positionV>
                <wp:extent cx="3384550" cy="2269490"/>
                <wp:effectExtent l="13335" t="9525" r="12065" b="6985"/>
                <wp:wrapNone/>
                <wp:docPr id="81" name="Rectangle 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84550" cy="226949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198CC9" id="Rectangle 581" o:spid="_x0000_s1026" style="position:absolute;margin-left:268.8pt;margin-top:20.95pt;width:266.5pt;height:178.7pt;z-index:25209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" filled="f" strokecolor="black [3213]"/>
            </w:pict>
          </mc:Fallback>
        </mc:AlternateContent>
      </w:r>
      <w:r w:rsidR="005A4A0C">
        <w:rPr>
          <w:rFonts w:cs="Times New Roman"/>
          <w:noProof/>
          <w:sz w:val="24"/>
          <w:szCs w:val="24"/>
        </w:rPr>
        <w:object w:dxaOrig="1440" w:dyaOrig="1440" w14:anchorId="44FFC7F0">
          <v:shape id="_x0000_s1213" type="#_x0000_t75" style="position:absolute;margin-left:76pt;margin-top:24.35pt;width:12.15pt;height:13pt;z-index:251795456;mso-position-horizontal-relative:text;mso-position-vertical-relative:text">
            <v:imagedata r:id="rId14" o:title=""/>
          </v:shape>
          <o:OLEObject Type="Embed" ProgID="Equation.DSMT4" ShapeID="_x0000_s1213" DrawAspect="Content" ObjectID="_1648358766" r:id="rId15"/>
        </w:object>
      </w:r>
      <w:r w:rsidR="00DF0399" w:rsidRPr="009E372F">
        <w:rPr>
          <w:rFonts w:cs="Times New Roman"/>
          <w:b/>
          <w:sz w:val="24"/>
          <w:szCs w:val="24"/>
        </w:rPr>
        <w:t xml:space="preserve">Find the length of </w:t>
      </w:r>
      <w:r w:rsidR="00865B0C" w:rsidRPr="009E372F">
        <w:rPr>
          <w:rFonts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AB</m:t>
            </m:r>
          </m:e>
        </m:acc>
      </m:oMath>
      <w:r w:rsidR="00865B0C" w:rsidRPr="009E372F">
        <w:rPr>
          <w:rFonts w:cs="Times New Roman"/>
          <w:b/>
          <w:sz w:val="24"/>
          <w:szCs w:val="24"/>
        </w:rPr>
        <w:t xml:space="preserve">  </w:t>
      </w:r>
      <w:r w:rsidR="00DF0399" w:rsidRPr="009E372F">
        <w:rPr>
          <w:rFonts w:cs="Times New Roman"/>
          <w:b/>
          <w:sz w:val="24"/>
          <w:szCs w:val="24"/>
        </w:rPr>
        <w:t>.</w:t>
      </w:r>
      <w:r w:rsidR="002F0AE0" w:rsidRPr="009E372F">
        <w:rPr>
          <w:rFonts w:cs="Times New Roman"/>
          <w:b/>
          <w:sz w:val="24"/>
          <w:szCs w:val="24"/>
        </w:rPr>
        <w:t xml:space="preserve">  </w:t>
      </w:r>
      <w:r w:rsidR="002F0AE0" w:rsidRPr="009E372F">
        <w:rPr>
          <w:rFonts w:cs="Times New Roman"/>
          <w:sz w:val="24"/>
          <w:szCs w:val="24"/>
        </w:rPr>
        <w:t xml:space="preserve"> </w:t>
      </w:r>
    </w:p>
    <w:p w14:paraId="50188F17" w14:textId="77777777" w:rsidR="00DF0399" w:rsidRPr="002D076E" w:rsidRDefault="00DD2FD5" w:rsidP="00DF0399">
      <w:pPr>
        <w:tabs>
          <w:tab w:val="left" w:pos="709"/>
          <w:tab w:val="left" w:pos="3775"/>
        </w:tabs>
        <w:rPr>
          <w:rFonts w:ascii="Comic Sans MS" w:hAnsi="Comic Sans MS"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23A62206" wp14:editId="3773FFDF">
                <wp:simplePos x="0" y="0"/>
                <wp:positionH relativeFrom="column">
                  <wp:posOffset>5659120</wp:posOffset>
                </wp:positionH>
                <wp:positionV relativeFrom="paragraph">
                  <wp:posOffset>228600</wp:posOffset>
                </wp:positionV>
                <wp:extent cx="346075" cy="377825"/>
                <wp:effectExtent l="10795" t="8255" r="5080" b="13970"/>
                <wp:wrapNone/>
                <wp:docPr id="80" name="AutoShape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6075" cy="3778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ED026A" id="AutoShape 209" o:spid="_x0000_s1026" type="#_x0000_t32" style="position:absolute;margin-left:445.6pt;margin-top:18pt;width:27.25pt;height:29.75pt;flip:x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"/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07744" behindDoc="0" locked="0" layoutInCell="1" allowOverlap="1" wp14:anchorId="782BD09F" wp14:editId="43EF4FF5">
                <wp:simplePos x="0" y="0"/>
                <wp:positionH relativeFrom="column">
                  <wp:posOffset>5140325</wp:posOffset>
                </wp:positionH>
                <wp:positionV relativeFrom="paragraph">
                  <wp:posOffset>99695</wp:posOffset>
                </wp:positionV>
                <wp:extent cx="1043940" cy="1043940"/>
                <wp:effectExtent l="6350" t="12700" r="6985" b="10160"/>
                <wp:wrapNone/>
                <wp:docPr id="77" name="Group 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043940" cy="1043940"/>
                          <a:chOff x="6000" y="2508"/>
                          <a:chExt cx="2381" cy="2381"/>
                        </a:xfrm>
                      </wpg:grpSpPr>
                      <wps:wsp>
                        <wps:cNvPr id="78" name="Oval 20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00" y="2508"/>
                            <a:ext cx="2381" cy="23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56796" dir="3806097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Oval 20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28" y="364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56796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0FA0D9" id="Group 203" o:spid="_x0000_s1026" style="position:absolute;margin-left:404.75pt;margin-top:7.85pt;width:82.2pt;height:82.2pt;z-index:251807744" coordorigin="6000,2508" coordsize="2381,2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">
                <o:lock v:ext="edit" aspectratio="t"/>
                <v:oval id="Oval 204" o:spid="_x0000_s1027" style="position:absolute;left:6000;top:2508;width:2381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1yacAA&#10;AADbAAAADwAAAGRycy9kb3ducmV2LnhtbERPy2rCQBTdF/oPwxXcNRMDtjZ1lCJIu1Lqg2wvmWsS&#10;zdwJmWkef+8sBJeH816uB1OLjlpXWVYwi2IQxLnVFRcKTsft2wKE88gaa8ukYCQH69XryxJTbXv+&#10;o+7gCxFC2KWooPS+SaV0eUkGXWQb4sBdbGvQB9gWUrfYh3BTyySO36XBikNDiQ1tSspvh3+jYDfP&#10;PvVi7LuE9+efy+4qKdOdUtPJ8P0FwtPgn+KH+1cr+Ahjw5fwA+Tq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m1yacAAAADbAAAADwAAAAAAAAAAAAAAAACYAgAAZHJzL2Rvd25y&#10;ZXYueG1sUEsFBgAAAAAEAAQA9QAAAIUDAAAAAA==&#10;">
                  <v:shadow offset=",4pt"/>
                  <o:lock v:ext="edit" aspectratio="t"/>
                </v:oval>
                <v:oval id="Oval 205" o:spid="_x0000_s1028" style="position:absolute;left:7128;top:364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FAA8QA&#10;AADbAAAADwAAAGRycy9kb3ducmV2LnhtbESPS4vCQBCE74L/YWhhbzpxEVejo8iKsKcFHwePTaZN&#10;opmemJk83F/vCAsei6r6ilquO1OIhiqXW1YwHkUgiBOrc04VnI674QyE88gaC8uk4EEO1qt+b4mx&#10;ti3vqTn4VAQIuxgVZN6XsZQuycigG9mSOHgXWxn0QVap1BW2AW4K+RlFU2kw57CQYUnfGSW3Q20U&#10;OG7rfHZp/nbn62byOP3WZnuvlfoYdJsFCE+df4f/2z9awdccXl/CD5C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xQAPEAAAA2wAAAA8AAAAAAAAAAAAAAAAAmAIAAGRycy9k&#10;b3ducmV2LnhtbFBLBQYAAAAABAAEAPUAAACJAwAAAAA=&#10;" fillcolor="black" stroked="f" strokecolor="#f2f2f2" strokeweight="3pt">
                  <v:shadow color="#7f7f7f" opacity=".5" offset=",4pt"/>
                  <o:lock v:ext="edit" aspectratio="t"/>
                </v:oval>
              </v:group>
            </w:pict>
          </mc:Fallback>
        </mc:AlternateContent>
      </w:r>
      <w:r w:rsidR="005A4A0C">
        <w:rPr>
          <w:rFonts w:cs="Times New Roman"/>
          <w:noProof/>
          <w:sz w:val="24"/>
          <w:szCs w:val="24"/>
        </w:rPr>
        <w:object w:dxaOrig="1440" w:dyaOrig="1440" w14:anchorId="4EDB4EEF">
          <v:shape id="_x0000_s1235" type="#_x0000_t75" style="position:absolute;margin-left:473.6pt;margin-top:4.05pt;width:12.15pt;height:13pt;z-index:251813888;mso-position-horizontal-relative:text;mso-position-vertical-relative:text">
            <v:imagedata r:id="rId14" o:title=""/>
          </v:shape>
          <o:OLEObject Type="Embed" ProgID="Equation.DSMT4" ShapeID="_x0000_s1235" DrawAspect="Content" ObjectID="_1648358767" r:id="rId16"/>
        </w:object>
      </w:r>
      <w:r w:rsidR="005A4A0C">
        <w:rPr>
          <w:rFonts w:cs="Times New Roman"/>
          <w:noProof/>
          <w:sz w:val="24"/>
          <w:szCs w:val="24"/>
        </w:rPr>
        <w:object w:dxaOrig="1440" w:dyaOrig="1440" w14:anchorId="4E6FF400">
          <v:shape id="_x0000_s1231" type="#_x0000_t75" style="position:absolute;margin-left:433.95pt;margin-top:47.45pt;width:12.15pt;height:16pt;z-index:251809792;mso-position-horizontal-relative:text;mso-position-vertical-relative:text">
            <v:imagedata r:id="rId17" o:title=""/>
          </v:shape>
          <o:OLEObject Type="Embed" ProgID="Equation.DSMT4" ShapeID="_x0000_s1231" DrawAspect="Content" ObjectID="_1648358768" r:id="rId18"/>
        </w:object>
      </w:r>
      <w:r w:rsidR="005A4A0C">
        <w:rPr>
          <w:rFonts w:cs="Times New Roman"/>
          <w:noProof/>
          <w:sz w:val="24"/>
          <w:szCs w:val="24"/>
        </w:rPr>
        <w:object w:dxaOrig="1440" w:dyaOrig="1440" w14:anchorId="37F08149">
          <v:shape id="_x0000_s1210" type="#_x0000_t75" style="position:absolute;margin-left:83.25pt;margin-top:21.3pt;width:23.25pt;height:15pt;z-index:251792384;mso-position-horizontal-relative:text;mso-position-vertical-relative:text">
            <v:imagedata r:id="rId19" o:title=""/>
          </v:shape>
          <o:OLEObject Type="Embed" ProgID="Equation.DSMT4" ShapeID="_x0000_s1210" DrawAspect="Content" ObjectID="_1648358769" r:id="rId20"/>
        </w:objec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209CACD5" wp14:editId="359F1CA7">
                <wp:simplePos x="0" y="0"/>
                <wp:positionH relativeFrom="column">
                  <wp:posOffset>787400</wp:posOffset>
                </wp:positionH>
                <wp:positionV relativeFrom="paragraph">
                  <wp:posOffset>342265</wp:posOffset>
                </wp:positionV>
                <wp:extent cx="504190" cy="0"/>
                <wp:effectExtent l="10795" t="12700" r="8255" b="6985"/>
                <wp:wrapNone/>
                <wp:docPr id="76" name="AutoShap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6648F3" id="AutoShape 187" o:spid="_x0000_s1026" type="#_x0000_t32" style="position:absolute;margin-left:62pt;margin-top:26.95pt;width:39.7pt;height:0;rotation:90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"/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 wp14:anchorId="341B1221" wp14:editId="0D933F34">
                <wp:simplePos x="0" y="0"/>
                <wp:positionH relativeFrom="column">
                  <wp:posOffset>520700</wp:posOffset>
                </wp:positionH>
                <wp:positionV relativeFrom="paragraph">
                  <wp:posOffset>84455</wp:posOffset>
                </wp:positionV>
                <wp:extent cx="1043940" cy="1043940"/>
                <wp:effectExtent l="6350" t="6985" r="6985" b="6350"/>
                <wp:wrapNone/>
                <wp:docPr id="73" name="Group 1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043940" cy="1043940"/>
                          <a:chOff x="6000" y="2508"/>
                          <a:chExt cx="2381" cy="2381"/>
                        </a:xfrm>
                      </wpg:grpSpPr>
                      <wps:wsp>
                        <wps:cNvPr id="74" name="Oval 18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00" y="2508"/>
                            <a:ext cx="2381" cy="23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56796" dir="3806097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Oval 1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28" y="3648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2F2F2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56796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3CBAA4" id="Group 181" o:spid="_x0000_s1026" style="position:absolute;margin-left:41pt;margin-top:6.65pt;width:82.2pt;height:82.2pt;z-index:251789312" coordorigin="6000,2508" coordsize="2381,2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">
                <o:lock v:ext="edit" aspectratio="t"/>
                <v:oval id="Oval 182" o:spid="_x0000_s1027" style="position:absolute;left:6000;top:2508;width:2381;height:2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B4bMMA&#10;AADbAAAADwAAAGRycy9kb3ducmV2LnhtbESPS4vCQBCE7wv+h6EFb+tEcX1ER5GFxT0pvvDaZNok&#10;mukJmTGJ/94RFvZYVNVX1GLVmkLUVLncsoJBPwJBnFidc6rgdPz5nIJwHlljYZkUPMnBatn5WGCs&#10;bcN7qg8+FQHCLkYFmfdlLKVLMjLo+rYkDt7VVgZ9kFUqdYVNgJtCDqNoLA3mHBYyLOk7o+R+eBgF&#10;26/LTE+fTT3k3Xlz3d4kXXStVK/brucgPLX+P/zX/tUKJiN4fwk/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B4bMMAAADbAAAADwAAAAAAAAAAAAAAAACYAgAAZHJzL2Rv&#10;d25yZXYueG1sUEsFBgAAAAAEAAQA9QAAAIgDAAAAAA==&#10;">
                  <v:shadow offset=",4pt"/>
                  <o:lock v:ext="edit" aspectratio="t"/>
                </v:oval>
                <v:oval id="Oval 183" o:spid="_x0000_s1028" style="position:absolute;left:7128;top:3648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xKBsMA&#10;AADbAAAADwAAAGRycy9kb3ducmV2LnhtbESPT4vCMBTE7wt+h/AEb2uquKtUo4gieFpY9eDx0Tzb&#10;avNSm/SPfvqNIOxxmJnfMItVZwrRUOVyywpGwwgEcWJ1zqmC03H3OQPhPLLGwjIpeJCD1bL3scBY&#10;25Z/qTn4VAQIuxgVZN6XsZQuycigG9qSOHgXWxn0QVap1BW2AW4KOY6ib2kw57CQYUmbjJLboTYK&#10;HLd1Prs0z935up48Tj+12d5rpQb9bj0H4anz/+F3e68VTL/g9SX8A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xKBsMAAADbAAAADwAAAAAAAAAAAAAAAACYAgAAZHJzL2Rv&#10;d25yZXYueG1sUEsFBgAAAAAEAAQA9QAAAIgDAAAAAA==&#10;" fillcolor="black" stroked="f" strokecolor="#f2f2f2" strokeweight="3pt">
                  <v:shadow color="#7f7f7f" opacity=".5" offset=",4pt"/>
                  <o:lock v:ext="edit" aspectratio="t"/>
                </v:oval>
              </v:group>
            </w:pict>
          </mc:Fallback>
        </mc:AlternateContent>
      </w:r>
      <w:r w:rsidR="0078636A" w:rsidRPr="009E372F">
        <w:rPr>
          <w:rFonts w:cs="Times New Roman"/>
          <w:b/>
          <w:sz w:val="24"/>
          <w:szCs w:val="24"/>
        </w:rPr>
        <w:tab/>
        <w:t>9</w:t>
      </w:r>
      <w:r w:rsidR="00DF0399" w:rsidRPr="009E372F">
        <w:rPr>
          <w:rFonts w:cs="Times New Roman"/>
          <w:b/>
          <w:sz w:val="24"/>
          <w:szCs w:val="24"/>
        </w:rPr>
        <w:t xml:space="preserve">.  </w:t>
      </w:r>
      <w:r w:rsidR="00D04E95" w:rsidRPr="009E372F">
        <w:rPr>
          <w:rFonts w:cs="Times New Roman"/>
          <w:b/>
          <w:sz w:val="24"/>
          <w:szCs w:val="24"/>
        </w:rPr>
        <w:tab/>
      </w:r>
      <w:r w:rsidR="00D04E95" w:rsidRPr="009E372F">
        <w:rPr>
          <w:rFonts w:cs="Times New Roman"/>
          <w:b/>
          <w:sz w:val="24"/>
          <w:szCs w:val="24"/>
        </w:rPr>
        <w:tab/>
        <w:t xml:space="preserve">  </w:t>
      </w:r>
      <w:r w:rsidR="00D04E95" w:rsidRPr="009E372F">
        <w:rPr>
          <w:rFonts w:cs="Times New Roman"/>
          <w:b/>
          <w:sz w:val="24"/>
          <w:szCs w:val="24"/>
        </w:rPr>
        <w:tab/>
      </w:r>
      <w:r w:rsidR="00D04E95" w:rsidRPr="009E372F">
        <w:rPr>
          <w:rFonts w:cs="Times New Roman"/>
          <w:b/>
          <w:sz w:val="24"/>
          <w:szCs w:val="24"/>
        </w:rPr>
        <w:tab/>
      </w:r>
      <w:r w:rsidR="00D04E95" w:rsidRPr="009E372F">
        <w:rPr>
          <w:rFonts w:cs="Times New Roman"/>
          <w:b/>
          <w:sz w:val="24"/>
          <w:szCs w:val="24"/>
        </w:rPr>
        <w:tab/>
      </w:r>
      <w:r w:rsidR="00D04E95" w:rsidRPr="002D076E">
        <w:rPr>
          <w:rFonts w:ascii="Comic Sans MS" w:hAnsi="Comic Sans MS" w:cs="Times New Roman"/>
          <w:b/>
          <w:sz w:val="24"/>
          <w:szCs w:val="24"/>
        </w:rPr>
        <w:tab/>
      </w:r>
      <w:r w:rsidR="00D04E95" w:rsidRPr="002D076E">
        <w:rPr>
          <w:rFonts w:ascii="Comic Sans MS" w:hAnsi="Comic Sans MS" w:cs="Times New Roman"/>
          <w:b/>
          <w:sz w:val="24"/>
          <w:szCs w:val="24"/>
        </w:rPr>
        <w:tab/>
      </w:r>
      <w:r w:rsidR="0078636A" w:rsidRPr="002D076E">
        <w:rPr>
          <w:rFonts w:ascii="Comic Sans MS" w:hAnsi="Comic Sans MS" w:cs="Times New Roman"/>
          <w:b/>
          <w:sz w:val="24"/>
          <w:szCs w:val="24"/>
        </w:rPr>
        <w:t>10</w:t>
      </w:r>
      <w:r w:rsidR="00D04E95" w:rsidRPr="002D076E">
        <w:rPr>
          <w:rFonts w:ascii="Comic Sans MS" w:hAnsi="Comic Sans MS" w:cs="Times New Roman"/>
          <w:b/>
          <w:sz w:val="24"/>
          <w:szCs w:val="24"/>
        </w:rPr>
        <w:t xml:space="preserve">.  </w:t>
      </w:r>
    </w:p>
    <w:p w14:paraId="59364197" w14:textId="77777777" w:rsidR="00D04E95" w:rsidRPr="002D076E" w:rsidRDefault="005A4A0C" w:rsidP="00DF0399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object w:dxaOrig="1440" w:dyaOrig="1440" w14:anchorId="64EC5EBE">
          <v:shape id="_x0000_s1234" type="#_x0000_t75" style="position:absolute;margin-left:489.35pt;margin-top:15.7pt;width:12.15pt;height:12pt;z-index:251812864">
            <v:imagedata r:id="rId21" o:title=""/>
          </v:shape>
          <o:OLEObject Type="Embed" ProgID="Equation.DSMT4" ShapeID="_x0000_s1234" DrawAspect="Content" ObjectID="_1648358770" r:id="rId22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 w14:anchorId="5AFB8958">
          <v:shape id="_x0000_s1232" type="#_x0000_t75" style="position:absolute;margin-left:453.05pt;margin-top:20.9pt;width:30.3pt;height:16pt;z-index:251810816">
            <v:imagedata r:id="rId23" o:title=""/>
          </v:shape>
          <o:OLEObject Type="Embed" ProgID="Equation.DSMT4" ShapeID="_x0000_s1232" DrawAspect="Content" ObjectID="_1648358771" r:id="rId24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 w14:anchorId="7ED0EB80">
          <v:shape id="_x0000_s1236" type="#_x0000_t75" style="position:absolute;margin-left:451.55pt;margin-top:6.5pt;width:18.2pt;height:16pt;z-index:251814912">
            <v:imagedata r:id="rId25" o:title=""/>
          </v:shape>
          <o:OLEObject Type="Embed" ProgID="Equation.DSMT4" ShapeID="_x0000_s1236" DrawAspect="Content" ObjectID="_1648358772" r:id="rId26"/>
        </w:object>
      </w:r>
      <w:r w:rsidR="00DD2FD5"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2FE79B57" wp14:editId="633F2C99">
                <wp:simplePos x="0" y="0"/>
                <wp:positionH relativeFrom="column">
                  <wp:posOffset>5672455</wp:posOffset>
                </wp:positionH>
                <wp:positionV relativeFrom="paragraph">
                  <wp:posOffset>271780</wp:posOffset>
                </wp:positionV>
                <wp:extent cx="528320" cy="0"/>
                <wp:effectExtent l="5080" t="12700" r="9525" b="6350"/>
                <wp:wrapNone/>
                <wp:docPr id="72" name="AutoShape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283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8E6AB5" id="AutoShape 206" o:spid="_x0000_s1026" type="#_x0000_t32" style="position:absolute;margin-left:446.65pt;margin-top:21.4pt;width:41.6pt;height:0;flip:x y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"/>
            </w:pict>
          </mc:Fallback>
        </mc:AlternateContent>
      </w:r>
      <w:r w:rsidR="00DD2FD5"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099EDB2D" wp14:editId="2E4B0EE9">
                <wp:simplePos x="0" y="0"/>
                <wp:positionH relativeFrom="column">
                  <wp:posOffset>967740</wp:posOffset>
                </wp:positionH>
                <wp:positionV relativeFrom="paragraph">
                  <wp:posOffset>207010</wp:posOffset>
                </wp:positionV>
                <wp:extent cx="71120" cy="71120"/>
                <wp:effectExtent l="5715" t="5080" r="8890" b="9525"/>
                <wp:wrapNone/>
                <wp:docPr id="71" name="Rectangle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1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3D6313" id="Rectangle 190" o:spid="_x0000_s1026" style="position:absolute;margin-left:76.2pt;margin-top:16.3pt;width:5.6pt;height:5.6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" filled="f"/>
            </w:pict>
          </mc:Fallback>
        </mc:AlternateConten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 w14:anchorId="1087D804">
          <v:shape id="_x0000_s1212" type="#_x0000_t75" style="position:absolute;margin-left:28.85pt;margin-top:15.7pt;width:12.15pt;height:12pt;z-index:251794432;mso-position-horizontal-relative:text;mso-position-vertical-relative:text">
            <v:imagedata r:id="rId21" o:title=""/>
          </v:shape>
          <o:OLEObject Type="Embed" ProgID="Equation.DSMT4" ShapeID="_x0000_s1212" DrawAspect="Content" ObjectID="_1648358773" r:id="rId27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 w14:anchorId="4676BCFD">
          <v:shape id="_x0000_s1209" type="#_x0000_t75" style="position:absolute;margin-left:83.25pt;margin-top:21.9pt;width:12.15pt;height:16pt;z-index:251791360;mso-position-horizontal-relative:text;mso-position-vertical-relative:text">
            <v:imagedata r:id="rId17" o:title=""/>
          </v:shape>
          <o:OLEObject Type="Embed" ProgID="Equation.DSMT4" ShapeID="_x0000_s1209" DrawAspect="Content" ObjectID="_1648358774" r:id="rId28"/>
        </w:object>
      </w:r>
      <w:r w:rsidR="00DD2FD5">
        <w:rPr>
          <w:rFonts w:ascii="Comic Sans MS" w:hAnsi="Comic Sans MS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543CFDD7" wp14:editId="42E30955">
                <wp:simplePos x="0" y="0"/>
                <wp:positionH relativeFrom="column">
                  <wp:posOffset>532130</wp:posOffset>
                </wp:positionH>
                <wp:positionV relativeFrom="paragraph">
                  <wp:posOffset>278130</wp:posOffset>
                </wp:positionV>
                <wp:extent cx="504190" cy="0"/>
                <wp:effectExtent l="8255" t="9525" r="11430" b="9525"/>
                <wp:wrapNone/>
                <wp:docPr id="70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AB3667" id="AutoShape 184" o:spid="_x0000_s1026" type="#_x0000_t32" style="position:absolute;margin-left:41.9pt;margin-top:21.9pt;width:39.7pt;height:0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Ae4HwIAAD0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"/>
            </w:pict>
          </mc:Fallback>
        </mc:AlternateContent>
      </w:r>
    </w:p>
    <w:p w14:paraId="117F2EB3" w14:textId="77777777" w:rsidR="00D04E95" w:rsidRPr="002D076E" w:rsidRDefault="00D04E95" w:rsidP="00D04E95">
      <w:pPr>
        <w:rPr>
          <w:rFonts w:ascii="Comic Sans MS" w:hAnsi="Comic Sans MS" w:cs="Times New Roman"/>
          <w:sz w:val="24"/>
          <w:szCs w:val="24"/>
        </w:rPr>
      </w:pPr>
    </w:p>
    <w:p w14:paraId="572F51A2" w14:textId="77777777" w:rsidR="00D04E95" w:rsidRPr="002D076E" w:rsidRDefault="00D04E95" w:rsidP="00D04E95">
      <w:pPr>
        <w:rPr>
          <w:rFonts w:ascii="Comic Sans MS" w:hAnsi="Comic Sans MS" w:cs="Times New Roman"/>
          <w:sz w:val="24"/>
          <w:szCs w:val="24"/>
        </w:rPr>
      </w:pPr>
    </w:p>
    <w:p w14:paraId="4D5B8E11" w14:textId="77777777" w:rsidR="00D04E95" w:rsidRPr="002D076E" w:rsidRDefault="00D04E95" w:rsidP="00D04E95">
      <w:pPr>
        <w:rPr>
          <w:rFonts w:ascii="Comic Sans MS" w:hAnsi="Comic Sans MS" w:cs="Times New Roman"/>
          <w:sz w:val="24"/>
          <w:szCs w:val="24"/>
        </w:rPr>
      </w:pPr>
    </w:p>
    <w:p w14:paraId="4C65F053" w14:textId="77777777" w:rsidR="00015791" w:rsidRPr="002D076E" w:rsidRDefault="00D04E95" w:rsidP="00D04E95">
      <w:pPr>
        <w:rPr>
          <w:rFonts w:ascii="Comic Sans MS" w:hAnsi="Comic Sans MS" w:cs="Times New Roman"/>
          <w:sz w:val="24"/>
          <w:szCs w:val="24"/>
        </w:rPr>
      </w:pPr>
      <w:r w:rsidRPr="002D076E">
        <w:rPr>
          <w:rFonts w:ascii="Comic Sans MS" w:hAnsi="Comic Sans MS" w:cs="Times New Roman"/>
          <w:sz w:val="24"/>
          <w:szCs w:val="24"/>
        </w:rPr>
        <w:tab/>
      </w:r>
    </w:p>
    <w:p w14:paraId="7DC18B4C" w14:textId="77777777" w:rsidR="003B49B7" w:rsidRDefault="003B49B7" w:rsidP="00D04E95">
      <w:pPr>
        <w:rPr>
          <w:rFonts w:cs="Times New Roman"/>
          <w:sz w:val="24"/>
          <w:szCs w:val="24"/>
        </w:rPr>
      </w:pPr>
    </w:p>
    <w:p w14:paraId="0509D913" w14:textId="77777777" w:rsidR="002D076E" w:rsidRPr="009E372F" w:rsidRDefault="002D076E" w:rsidP="00D04E95">
      <w:pPr>
        <w:rPr>
          <w:rFonts w:cs="Times New Roman"/>
          <w:sz w:val="24"/>
          <w:szCs w:val="24"/>
        </w:rPr>
      </w:pPr>
      <w:r w:rsidRPr="009E372F">
        <w:rPr>
          <w:rFonts w:cs="Times New Roman"/>
          <w:sz w:val="24"/>
          <w:szCs w:val="24"/>
        </w:rPr>
        <w:t xml:space="preserve">Find the indicated measure </w:t>
      </w:r>
      <w:r w:rsidR="00C3576E">
        <w:rPr>
          <w:rFonts w:cs="Times New Roman"/>
          <w:sz w:val="24"/>
          <w:szCs w:val="24"/>
        </w:rPr>
        <w:t>using</w:t>
      </w:r>
      <w:r w:rsidRPr="009E372F">
        <w:rPr>
          <w:rFonts w:cs="Times New Roman"/>
          <w:sz w:val="24"/>
          <w:szCs w:val="24"/>
        </w:rPr>
        <w:t xml:space="preserve"> the </w:t>
      </w:r>
      <w:r w:rsidR="00C3576E">
        <w:rPr>
          <w:rFonts w:cs="Times New Roman"/>
          <w:sz w:val="24"/>
          <w:szCs w:val="24"/>
        </w:rPr>
        <w:t>given information.</w:t>
      </w:r>
    </w:p>
    <w:tbl>
      <w:tblPr>
        <w:tblStyle w:val="TableGrid"/>
        <w:tblW w:w="11032" w:type="dxa"/>
        <w:tblLook w:val="04A0" w:firstRow="1" w:lastRow="0" w:firstColumn="1" w:lastColumn="0" w:noHBand="0" w:noVBand="1"/>
      </w:tblPr>
      <w:tblGrid>
        <w:gridCol w:w="5516"/>
        <w:gridCol w:w="5516"/>
      </w:tblGrid>
      <w:tr w:rsidR="002D076E" w14:paraId="75A400A7" w14:textId="77777777" w:rsidTr="00C3576E">
        <w:trPr>
          <w:trHeight w:val="3140"/>
        </w:trPr>
        <w:tc>
          <w:tcPr>
            <w:tcW w:w="5516" w:type="dxa"/>
          </w:tcPr>
          <w:p w14:paraId="65D9681F" w14:textId="77777777" w:rsidR="002D076E" w:rsidRPr="009E372F" w:rsidRDefault="002D076E" w:rsidP="00D04E95">
            <w:pPr>
              <w:rPr>
                <w:rFonts w:cs="Times New Roman"/>
                <w:sz w:val="24"/>
                <w:szCs w:val="24"/>
              </w:rPr>
            </w:pPr>
            <w:r w:rsidRPr="009E372F">
              <w:rPr>
                <w:rFonts w:cs="Times New Roman"/>
                <w:sz w:val="24"/>
                <w:szCs w:val="24"/>
              </w:rPr>
              <w:t xml:space="preserve">11.   </w:t>
            </w:r>
            <w:r w:rsidR="00C3576E">
              <w:rPr>
                <w:rFonts w:cs="Times New Roman"/>
                <w:sz w:val="24"/>
                <w:szCs w:val="24"/>
              </w:rPr>
              <w:t>Find the radius of</w:t>
            </w:r>
            <w:r w:rsidRPr="009E372F">
              <w:rPr>
                <w:rFonts w:cs="Times New Roman"/>
                <w:sz w:val="24"/>
                <w:szCs w:val="24"/>
              </w:rPr>
              <w:t xml:space="preserve"> circle</w:t>
            </w:r>
            <w:r w:rsidR="00C3576E">
              <w:rPr>
                <w:rFonts w:cs="Times New Roman"/>
                <w:sz w:val="24"/>
                <w:szCs w:val="24"/>
              </w:rPr>
              <w:t xml:space="preserve"> R</w:t>
            </w:r>
            <w:r w:rsidRPr="009E372F">
              <w:rPr>
                <w:rFonts w:cs="Times New Roman"/>
                <w:sz w:val="24"/>
                <w:szCs w:val="24"/>
              </w:rPr>
              <w:t>.</w:t>
            </w:r>
          </w:p>
          <w:p w14:paraId="607C4C45" w14:textId="77777777" w:rsidR="002D076E" w:rsidRPr="009E372F" w:rsidRDefault="002D076E" w:rsidP="00D04E95">
            <w:pPr>
              <w:rPr>
                <w:rFonts w:cs="Times New Roman"/>
                <w:sz w:val="24"/>
                <w:szCs w:val="24"/>
              </w:rPr>
            </w:pPr>
            <w:r w:rsidRPr="009E372F">
              <w:rPr>
                <w:noProof/>
              </w:rPr>
              <w:drawing>
                <wp:anchor distT="0" distB="0" distL="114300" distR="114300" simplePos="0" relativeHeight="252112896" behindDoc="1" locked="0" layoutInCell="1" allowOverlap="1" wp14:anchorId="1AE9CEC2" wp14:editId="16ADA9E4">
                  <wp:simplePos x="0" y="0"/>
                  <wp:positionH relativeFrom="column">
                    <wp:posOffset>1828800</wp:posOffset>
                  </wp:positionH>
                  <wp:positionV relativeFrom="paragraph">
                    <wp:posOffset>77470</wp:posOffset>
                  </wp:positionV>
                  <wp:extent cx="1600200" cy="1323975"/>
                  <wp:effectExtent l="0" t="0" r="0" b="0"/>
                  <wp:wrapNone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1323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B86D932" w14:textId="77777777" w:rsidR="002D076E" w:rsidRPr="009E372F" w:rsidRDefault="002D076E" w:rsidP="00D04E95">
            <w:pPr>
              <w:rPr>
                <w:rFonts w:cs="Times New Roman"/>
                <w:sz w:val="24"/>
                <w:szCs w:val="24"/>
              </w:rPr>
            </w:pPr>
          </w:p>
          <w:p w14:paraId="1F471CBF" w14:textId="77777777" w:rsidR="002D076E" w:rsidRPr="009E372F" w:rsidRDefault="002D076E" w:rsidP="00D04E95">
            <w:pPr>
              <w:rPr>
                <w:rFonts w:cs="Times New Roman"/>
                <w:sz w:val="24"/>
                <w:szCs w:val="24"/>
              </w:rPr>
            </w:pPr>
          </w:p>
          <w:p w14:paraId="06268D1A" w14:textId="77777777" w:rsidR="002D076E" w:rsidRPr="009E372F" w:rsidRDefault="002D076E" w:rsidP="00D04E95">
            <w:pPr>
              <w:rPr>
                <w:rFonts w:cs="Times New Roman"/>
                <w:sz w:val="24"/>
                <w:szCs w:val="24"/>
              </w:rPr>
            </w:pPr>
          </w:p>
          <w:p w14:paraId="0FFFDD63" w14:textId="77777777" w:rsidR="002D076E" w:rsidRPr="009E372F" w:rsidRDefault="002D076E" w:rsidP="00D04E95">
            <w:pPr>
              <w:rPr>
                <w:rFonts w:cs="Times New Roman"/>
                <w:sz w:val="24"/>
                <w:szCs w:val="24"/>
              </w:rPr>
            </w:pPr>
          </w:p>
          <w:p w14:paraId="65DCE89E" w14:textId="77777777" w:rsidR="002D076E" w:rsidRPr="009E372F" w:rsidRDefault="002D076E" w:rsidP="00D04E95">
            <w:pPr>
              <w:rPr>
                <w:rFonts w:cs="Times New Roman"/>
                <w:sz w:val="24"/>
                <w:szCs w:val="24"/>
              </w:rPr>
            </w:pPr>
          </w:p>
          <w:p w14:paraId="66D4E471" w14:textId="77777777" w:rsidR="002D076E" w:rsidRPr="009E372F" w:rsidRDefault="002D076E" w:rsidP="00D04E95">
            <w:pPr>
              <w:rPr>
                <w:rFonts w:cs="Times New Roman"/>
                <w:sz w:val="24"/>
                <w:szCs w:val="24"/>
              </w:rPr>
            </w:pPr>
          </w:p>
          <w:p w14:paraId="104CA43C" w14:textId="77777777" w:rsidR="002D076E" w:rsidRPr="009E372F" w:rsidRDefault="002D076E" w:rsidP="00D04E95">
            <w:pPr>
              <w:rPr>
                <w:rFonts w:cs="Times New Roman"/>
                <w:sz w:val="24"/>
                <w:szCs w:val="24"/>
              </w:rPr>
            </w:pPr>
          </w:p>
          <w:p w14:paraId="67455BD3" w14:textId="77777777" w:rsidR="002D076E" w:rsidRPr="009E372F" w:rsidRDefault="002D076E" w:rsidP="00D04E95">
            <w:pPr>
              <w:rPr>
                <w:rFonts w:cs="Times New Roman"/>
                <w:sz w:val="24"/>
                <w:szCs w:val="24"/>
              </w:rPr>
            </w:pPr>
          </w:p>
          <w:p w14:paraId="6AE0992C" w14:textId="77777777" w:rsidR="002D076E" w:rsidRPr="009E372F" w:rsidRDefault="002D076E" w:rsidP="00D04E95">
            <w:pPr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5516" w:type="dxa"/>
          </w:tcPr>
          <w:p w14:paraId="45611FED" w14:textId="77777777" w:rsidR="002D076E" w:rsidRDefault="002D076E" w:rsidP="00C3576E">
            <w:pPr>
              <w:rPr>
                <w:rFonts w:cs="Times New Roman"/>
                <w:sz w:val="24"/>
                <w:szCs w:val="24"/>
              </w:rPr>
            </w:pPr>
            <w:r w:rsidRPr="009E372F">
              <w:rPr>
                <w:rFonts w:cs="Times New Roman"/>
                <w:sz w:val="24"/>
                <w:szCs w:val="24"/>
              </w:rPr>
              <w:t xml:space="preserve">12.  </w:t>
            </w:r>
            <w:r w:rsidR="00C3576E">
              <w:rPr>
                <w:rFonts w:cs="Times New Roman"/>
                <w:sz w:val="24"/>
                <w:szCs w:val="24"/>
              </w:rPr>
              <w:t xml:space="preserve">Find the area of a circle that has a </w:t>
            </w:r>
          </w:p>
          <w:p w14:paraId="3A129327" w14:textId="77777777" w:rsidR="00C3576E" w:rsidRPr="009E372F" w:rsidRDefault="00C3576E" w:rsidP="00C3576E">
            <w:pPr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       circumference of 24π.</w:t>
            </w:r>
          </w:p>
        </w:tc>
      </w:tr>
    </w:tbl>
    <w:p w14:paraId="2FB9FD6E" w14:textId="77777777" w:rsidR="00DF0399" w:rsidRPr="002D076E" w:rsidRDefault="00DF0399" w:rsidP="00D04E95">
      <w:pPr>
        <w:tabs>
          <w:tab w:val="left" w:pos="6320"/>
        </w:tabs>
        <w:rPr>
          <w:rFonts w:ascii="Comic Sans MS" w:hAnsi="Comic Sans MS" w:cs="Times New Roman"/>
          <w:sz w:val="24"/>
          <w:szCs w:val="24"/>
        </w:rPr>
      </w:pPr>
    </w:p>
    <w:p w14:paraId="0D3C3B0F" w14:textId="77777777" w:rsidR="00D04E95" w:rsidRPr="009E372F" w:rsidRDefault="00DD2FD5" w:rsidP="00D04E95">
      <w:pPr>
        <w:tabs>
          <w:tab w:val="left" w:pos="6320"/>
        </w:tabs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2105728" behindDoc="0" locked="0" layoutInCell="1" allowOverlap="1" wp14:anchorId="1F5B5943" wp14:editId="0E7C131E">
                <wp:simplePos x="0" y="0"/>
                <wp:positionH relativeFrom="column">
                  <wp:posOffset>3441700</wp:posOffset>
                </wp:positionH>
                <wp:positionV relativeFrom="paragraph">
                  <wp:posOffset>236220</wp:posOffset>
                </wp:positionV>
                <wp:extent cx="3453765" cy="1988820"/>
                <wp:effectExtent l="12700" t="6985" r="10160" b="13970"/>
                <wp:wrapNone/>
                <wp:docPr id="69" name="Rectangle 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53765" cy="19888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F3F694" id="Rectangle 612" o:spid="_x0000_s1026" style="position:absolute;margin-left:271pt;margin-top:18.6pt;width:271.95pt;height:156.6pt;z-index:252105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" filled="f" strokecolor="black [3213]"/>
            </w:pict>
          </mc:Fallback>
        </mc:AlternateContent>
      </w: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3680" behindDoc="0" locked="0" layoutInCell="1" allowOverlap="1" wp14:anchorId="48F62D15" wp14:editId="272C4789">
                <wp:simplePos x="0" y="0"/>
                <wp:positionH relativeFrom="column">
                  <wp:posOffset>175260</wp:posOffset>
                </wp:positionH>
                <wp:positionV relativeFrom="paragraph">
                  <wp:posOffset>236220</wp:posOffset>
                </wp:positionV>
                <wp:extent cx="3266440" cy="1988820"/>
                <wp:effectExtent l="13335" t="6985" r="6350" b="13970"/>
                <wp:wrapNone/>
                <wp:docPr id="68" name="Rectangle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66440" cy="19888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D388E7" id="Rectangle 610" o:spid="_x0000_s1026" style="position:absolute;margin-left:13.8pt;margin-top:18.6pt;width:257.2pt;height:156.6pt;z-index:25210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" filled="f" strokecolor="black [3213]"/>
            </w:pict>
          </mc:Fallback>
        </mc:AlternateContent>
      </w:r>
      <w:r w:rsidR="00D04E95" w:rsidRPr="009E372F">
        <w:rPr>
          <w:rFonts w:cs="Times New Roman"/>
          <w:sz w:val="24"/>
          <w:szCs w:val="24"/>
        </w:rPr>
        <w:t xml:space="preserve">Find the area of the </w:t>
      </w:r>
      <w:r w:rsidR="00E36836" w:rsidRPr="009E372F">
        <w:rPr>
          <w:rFonts w:cs="Times New Roman"/>
          <w:sz w:val="24"/>
          <w:szCs w:val="24"/>
        </w:rPr>
        <w:t>circle</w:t>
      </w:r>
      <w:r w:rsidR="00C3576E">
        <w:rPr>
          <w:rFonts w:cs="Times New Roman"/>
          <w:sz w:val="24"/>
          <w:szCs w:val="24"/>
        </w:rPr>
        <w:t xml:space="preserve"> in #13 &amp; 14.</w:t>
      </w:r>
    </w:p>
    <w:p w14:paraId="5AB2569C" w14:textId="77777777" w:rsidR="006D0D91" w:rsidRPr="009E372F" w:rsidRDefault="00DD2FD5" w:rsidP="006D0D91">
      <w:pPr>
        <w:tabs>
          <w:tab w:val="left" w:pos="709"/>
          <w:tab w:val="left" w:pos="4395"/>
        </w:tabs>
        <w:ind w:firstLine="720"/>
        <w:rPr>
          <w:rFonts w:cs="Times New Roman"/>
          <w:b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68C1227E" wp14:editId="54551FCD">
                <wp:simplePos x="0" y="0"/>
                <wp:positionH relativeFrom="column">
                  <wp:posOffset>984885</wp:posOffset>
                </wp:positionH>
                <wp:positionV relativeFrom="paragraph">
                  <wp:posOffset>642620</wp:posOffset>
                </wp:positionV>
                <wp:extent cx="49530" cy="49530"/>
                <wp:effectExtent l="3810" t="1905" r="32385" b="34290"/>
                <wp:wrapNone/>
                <wp:docPr id="67" name="Oval 2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9530" cy="4953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2F2F2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81EAD0F" id="Oval 225" o:spid="_x0000_s1026" style="position:absolute;margin-left:77.55pt;margin-top:50.6pt;width:3.9pt;height:3.9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" fillcolor="black" stroked="f" strokecolor="#f2f2f2" strokeweight="3pt">
                <v:shadow on="t" color="#7f7f7f" opacity=".5"/>
                <o:lock v:ext="edit" aspectratio="t"/>
              </v:oval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60B1E81E" wp14:editId="2422AF47">
                <wp:simplePos x="0" y="0"/>
                <wp:positionH relativeFrom="column">
                  <wp:posOffset>5701665</wp:posOffset>
                </wp:positionH>
                <wp:positionV relativeFrom="paragraph">
                  <wp:posOffset>664210</wp:posOffset>
                </wp:positionV>
                <wp:extent cx="504190" cy="0"/>
                <wp:effectExtent l="5715" t="13970" r="13970" b="5080"/>
                <wp:wrapNone/>
                <wp:docPr id="66" name="AutoShape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5F7E1D" id="AutoShape 246" o:spid="_x0000_s1026" type="#_x0000_t32" style="position:absolute;margin-left:448.95pt;margin-top:52.3pt;width:39.7pt;height:0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"/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61AAEB3E" wp14:editId="750F890E">
                <wp:simplePos x="0" y="0"/>
                <wp:positionH relativeFrom="column">
                  <wp:posOffset>5174615</wp:posOffset>
                </wp:positionH>
                <wp:positionV relativeFrom="paragraph">
                  <wp:posOffset>664210</wp:posOffset>
                </wp:positionV>
                <wp:extent cx="504190" cy="0"/>
                <wp:effectExtent l="12065" t="13970" r="7620" b="5080"/>
                <wp:wrapNone/>
                <wp:docPr id="65" name="AutoShape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2C0DD0" id="AutoShape 241" o:spid="_x0000_s1026" type="#_x0000_t32" style="position:absolute;margin-left:407.45pt;margin-top:52.3pt;width:39.7pt;height:0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"/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7009CEA0" wp14:editId="4348C9BC">
                <wp:simplePos x="0" y="0"/>
                <wp:positionH relativeFrom="column">
                  <wp:posOffset>5163185</wp:posOffset>
                </wp:positionH>
                <wp:positionV relativeFrom="paragraph">
                  <wp:posOffset>141605</wp:posOffset>
                </wp:positionV>
                <wp:extent cx="1043940" cy="1043940"/>
                <wp:effectExtent l="10160" t="5715" r="12700" b="7620"/>
                <wp:wrapNone/>
                <wp:docPr id="31" name="Oval 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0A0CC29" id="Oval 240" o:spid="_x0000_s1026" style="position:absolute;margin-left:406.55pt;margin-top:11.15pt;width:82.2pt;height:82.2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" fillcolor="#d8d8d8 [2732]">
                <o:lock v:ext="edit" aspectratio="t"/>
              </v:oval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5A7003A4" wp14:editId="16489C52">
                <wp:simplePos x="0" y="0"/>
                <wp:positionH relativeFrom="column">
                  <wp:posOffset>5657850</wp:posOffset>
                </wp:positionH>
                <wp:positionV relativeFrom="paragraph">
                  <wp:posOffset>641350</wp:posOffset>
                </wp:positionV>
                <wp:extent cx="49530" cy="49530"/>
                <wp:effectExtent l="0" t="635" r="26670" b="26035"/>
                <wp:wrapNone/>
                <wp:docPr id="30" name="Oval 2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9530" cy="4953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2F2F2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BFF019E" id="Oval 245" o:spid="_x0000_s1026" style="position:absolute;margin-left:445.5pt;margin-top:50.5pt;width:3.9pt;height:3.9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" fillcolor="black" stroked="f" strokecolor="#f2f2f2" strokeweight="3pt">
                <v:shadow on="t" color="#7f7f7f" opacity=".5"/>
                <o:lock v:ext="edit" aspectratio="t"/>
              </v:oval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7" behindDoc="0" locked="0" layoutInCell="1" allowOverlap="1" wp14:anchorId="7AA1C549" wp14:editId="2B1A7702">
                <wp:simplePos x="0" y="0"/>
                <wp:positionH relativeFrom="column">
                  <wp:posOffset>499745</wp:posOffset>
                </wp:positionH>
                <wp:positionV relativeFrom="paragraph">
                  <wp:posOffset>142875</wp:posOffset>
                </wp:positionV>
                <wp:extent cx="1043940" cy="1043940"/>
                <wp:effectExtent l="13970" t="6985" r="8890" b="6350"/>
                <wp:wrapNone/>
                <wp:docPr id="29" name="Oval 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068B4C0" id="Oval 224" o:spid="_x0000_s1026" style="position:absolute;margin-left:39.35pt;margin-top:11.25pt;width:82.2pt;height:82.2pt;z-index:2516756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" fillcolor="#d8d8d8 [2732]">
                <o:lock v:ext="edit" aspectratio="t"/>
              </v:oval>
            </w:pict>
          </mc:Fallback>
        </mc:AlternateContent>
      </w:r>
      <w:r w:rsidR="005A4A0C">
        <w:rPr>
          <w:rFonts w:cs="Times New Roman"/>
          <w:b/>
          <w:noProof/>
          <w:sz w:val="24"/>
          <w:szCs w:val="24"/>
        </w:rPr>
        <w:object w:dxaOrig="1440" w:dyaOrig="1440" w14:anchorId="31545A60">
          <v:shape id="_x0000_s1252" type="#_x0000_t75" style="position:absolute;left:0;text-align:left;margin-left:50pt;margin-top:52.4pt;width:9.1pt;height:13.95pt;z-index:251827200;mso-position-horizontal-relative:text;mso-position-vertical-relative:text">
            <v:imagedata r:id="rId30" o:title=""/>
          </v:shape>
          <o:OLEObject Type="Embed" ProgID="Equation.DSMT4" ShapeID="_x0000_s1252" DrawAspect="Content" ObjectID="_1648358775" r:id="rId31"/>
        </w:objec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0C1BD5C4" wp14:editId="22E47F38">
                <wp:simplePos x="0" y="0"/>
                <wp:positionH relativeFrom="column">
                  <wp:posOffset>511175</wp:posOffset>
                </wp:positionH>
                <wp:positionV relativeFrom="paragraph">
                  <wp:posOffset>665480</wp:posOffset>
                </wp:positionV>
                <wp:extent cx="504190" cy="0"/>
                <wp:effectExtent l="6350" t="5715" r="13335" b="13335"/>
                <wp:wrapNone/>
                <wp:docPr id="28" name="AutoShape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D743A6" id="AutoShape 226" o:spid="_x0000_s1026" type="#_x0000_t32" style="position:absolute;margin-left:40.25pt;margin-top:52.4pt;width:39.7pt;height:0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"/>
            </w:pict>
          </mc:Fallback>
        </mc:AlternateContent>
      </w:r>
      <w:r w:rsidR="005A4A0C">
        <w:rPr>
          <w:rFonts w:cs="Times New Roman"/>
          <w:b/>
          <w:noProof/>
          <w:sz w:val="24"/>
          <w:szCs w:val="24"/>
        </w:rPr>
        <w:object w:dxaOrig="1440" w:dyaOrig="1440" w14:anchorId="32F157F8">
          <v:shape id="_x0000_s1254" type="#_x0000_t75" style="position:absolute;left:0;text-align:left;margin-left:27.2pt;margin-top:46.2pt;width:12.15pt;height:13pt;z-index:251829248;mso-position-horizontal-relative:text;mso-position-vertical-relative:text">
            <v:imagedata r:id="rId32" o:title=""/>
          </v:shape>
          <o:OLEObject Type="Embed" ProgID="Equation.DSMT4" ShapeID="_x0000_s1254" DrawAspect="Content" ObjectID="_1648358776" r:id="rId33"/>
        </w:object>
      </w:r>
      <w:r w:rsidR="005A4A0C">
        <w:rPr>
          <w:rFonts w:cs="Times New Roman"/>
          <w:b/>
          <w:noProof/>
          <w:sz w:val="24"/>
          <w:szCs w:val="24"/>
        </w:rPr>
        <w:object w:dxaOrig="1440" w:dyaOrig="1440" w14:anchorId="6FC889A7">
          <v:shape id="_x0000_s1251" type="#_x0000_t75" style="position:absolute;left:0;text-align:left;margin-left:80.4pt;margin-top:52.4pt;width:12.15pt;height:13.95pt;z-index:251826176;mso-position-horizontal-relative:text;mso-position-vertical-relative:text">
            <v:imagedata r:id="rId34" o:title=""/>
          </v:shape>
          <o:OLEObject Type="Embed" ProgID="Equation.DSMT4" ShapeID="_x0000_s1251" DrawAspect="Content" ObjectID="_1648358777" r:id="rId35"/>
        </w:object>
      </w:r>
      <w:r w:rsidR="00C3576E">
        <w:rPr>
          <w:rFonts w:cs="Times New Roman"/>
          <w:b/>
          <w:sz w:val="24"/>
          <w:szCs w:val="24"/>
        </w:rPr>
        <w:t>13</w:t>
      </w:r>
      <w:r w:rsidR="006D0D91" w:rsidRPr="009E372F">
        <w:rPr>
          <w:rFonts w:cs="Times New Roman"/>
          <w:b/>
          <w:sz w:val="24"/>
          <w:szCs w:val="24"/>
        </w:rPr>
        <w:t xml:space="preserve">.  </w:t>
      </w:r>
      <w:r w:rsidR="0078636A" w:rsidRPr="009E372F">
        <w:rPr>
          <w:rFonts w:cs="Times New Roman"/>
          <w:b/>
          <w:sz w:val="24"/>
          <w:szCs w:val="24"/>
        </w:rPr>
        <w:tab/>
      </w:r>
      <w:r w:rsidR="00C3576E">
        <w:rPr>
          <w:rFonts w:cs="Times New Roman"/>
          <w:b/>
          <w:sz w:val="24"/>
          <w:szCs w:val="24"/>
        </w:rPr>
        <w:tab/>
      </w:r>
      <w:r w:rsidR="00C3576E">
        <w:rPr>
          <w:rFonts w:cs="Times New Roman"/>
          <w:b/>
          <w:sz w:val="24"/>
          <w:szCs w:val="24"/>
        </w:rPr>
        <w:tab/>
      </w:r>
      <w:r w:rsidR="00C3576E">
        <w:rPr>
          <w:rFonts w:cs="Times New Roman"/>
          <w:b/>
          <w:sz w:val="24"/>
          <w:szCs w:val="24"/>
        </w:rPr>
        <w:tab/>
      </w:r>
      <w:r w:rsidR="00C3576E">
        <w:rPr>
          <w:rFonts w:cs="Times New Roman"/>
          <w:b/>
          <w:sz w:val="24"/>
          <w:szCs w:val="24"/>
        </w:rPr>
        <w:tab/>
      </w:r>
      <w:r w:rsidR="00C3576E">
        <w:rPr>
          <w:rFonts w:cs="Times New Roman"/>
          <w:b/>
          <w:sz w:val="24"/>
          <w:szCs w:val="24"/>
        </w:rPr>
        <w:tab/>
        <w:t>14</w:t>
      </w:r>
      <w:r w:rsidR="006D0D91" w:rsidRPr="009E372F">
        <w:rPr>
          <w:rFonts w:cs="Times New Roman"/>
          <w:b/>
          <w:sz w:val="24"/>
          <w:szCs w:val="24"/>
        </w:rPr>
        <w:t xml:space="preserve">.  </w:t>
      </w:r>
    </w:p>
    <w:p w14:paraId="06B1864D" w14:textId="77777777" w:rsidR="006D0D91" w:rsidRPr="002D076E" w:rsidRDefault="00DD2FD5" w:rsidP="006D0D91">
      <w:pPr>
        <w:rPr>
          <w:rFonts w:ascii="Comic Sans MS" w:hAnsi="Comic Sans MS" w:cs="Times New Roman"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 wp14:anchorId="7B55AD39" wp14:editId="20E350BB">
                <wp:simplePos x="0" y="0"/>
                <wp:positionH relativeFrom="column">
                  <wp:posOffset>5455920</wp:posOffset>
                </wp:positionH>
                <wp:positionV relativeFrom="paragraph">
                  <wp:posOffset>80645</wp:posOffset>
                </wp:positionV>
                <wp:extent cx="723900" cy="241300"/>
                <wp:effectExtent l="0" t="0" r="1905" b="0"/>
                <wp:wrapNone/>
                <wp:docPr id="27" name="Text Box 6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3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71801B" w14:textId="77777777" w:rsidR="00843D4E" w:rsidRDefault="00843D4E">
                            <w:r>
                              <w:t>2</w:t>
                            </w:r>
                            <w:r w:rsidR="00224436">
                              <w:t>4</w:t>
                            </w:r>
                            <w:r>
                              <w:t xml:space="preserve"> </w:t>
                            </w:r>
                            <w:r w:rsidRPr="00843D4E">
                              <w:rPr>
                                <w:i/>
                              </w:rPr>
                              <w:t>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B55AD39" id="_x0000_t202" coordsize="21600,21600" o:spt="202" path="m,l,21600r21600,l21600,xe">
                <v:stroke joinstyle="miter"/>
                <v:path gradientshapeok="t" o:connecttype="rect"/>
              </v:shapetype>
              <v:shape id="Text Box 622" o:spid="_x0000_s1026" type="#_x0000_t202" style="position:absolute;margin-left:429.6pt;margin-top:6.35pt;width:57pt;height:19pt;z-index:252126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aJ5uQ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" filled="f" stroked="f">
                <v:textbox>
                  <w:txbxContent>
                    <w:p w14:paraId="7971801B" w14:textId="77777777" w:rsidR="00843D4E" w:rsidRDefault="00843D4E">
                      <w:r>
                        <w:t>2</w:t>
                      </w:r>
                      <w:r w:rsidR="00224436">
                        <w:t>4</w:t>
                      </w:r>
                      <w:r>
                        <w:t xml:space="preserve"> </w:t>
                      </w:r>
                      <w:r w:rsidRPr="00843D4E">
                        <w:rPr>
                          <w:i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</w:p>
    <w:p w14:paraId="6379F377" w14:textId="77777777" w:rsidR="006D0D91" w:rsidRPr="002D076E" w:rsidRDefault="006D0D91" w:rsidP="006D0D91">
      <w:pPr>
        <w:rPr>
          <w:rFonts w:ascii="Comic Sans MS" w:hAnsi="Comic Sans MS" w:cs="Times New Roman"/>
          <w:sz w:val="24"/>
          <w:szCs w:val="24"/>
        </w:rPr>
      </w:pPr>
    </w:p>
    <w:p w14:paraId="587DFE9C" w14:textId="77777777" w:rsidR="006D0D91" w:rsidRPr="002D076E" w:rsidRDefault="006D0D91" w:rsidP="006D0D91">
      <w:pPr>
        <w:rPr>
          <w:rFonts w:ascii="Comic Sans MS" w:hAnsi="Comic Sans MS" w:cs="Times New Roman"/>
          <w:sz w:val="24"/>
          <w:szCs w:val="24"/>
        </w:rPr>
      </w:pPr>
    </w:p>
    <w:p w14:paraId="749D9377" w14:textId="77777777" w:rsidR="00015791" w:rsidRPr="002D076E" w:rsidRDefault="00015791" w:rsidP="006D0D91">
      <w:pPr>
        <w:rPr>
          <w:rFonts w:ascii="Comic Sans MS" w:hAnsi="Comic Sans MS" w:cs="Times New Roman"/>
          <w:sz w:val="24"/>
          <w:szCs w:val="24"/>
        </w:rPr>
      </w:pPr>
    </w:p>
    <w:p w14:paraId="5C2F328A" w14:textId="77777777" w:rsidR="006D0D91" w:rsidRPr="002D076E" w:rsidRDefault="006D0D91" w:rsidP="006D0D91">
      <w:pPr>
        <w:rPr>
          <w:rFonts w:ascii="Comic Sans MS" w:hAnsi="Comic Sans MS" w:cs="Times New Roman"/>
          <w:sz w:val="24"/>
          <w:szCs w:val="24"/>
        </w:rPr>
      </w:pPr>
    </w:p>
    <w:p w14:paraId="19B2D125" w14:textId="77777777" w:rsidR="00015791" w:rsidRPr="009E372F" w:rsidRDefault="002D076E" w:rsidP="009E372F">
      <w:pPr>
        <w:rPr>
          <w:rFonts w:cs="Times New Roman"/>
          <w:sz w:val="24"/>
          <w:szCs w:val="24"/>
        </w:rPr>
      </w:pPr>
      <w:r w:rsidRPr="009E372F">
        <w:rPr>
          <w:rFonts w:cs="Times New Roman"/>
          <w:sz w:val="24"/>
          <w:szCs w:val="24"/>
        </w:rPr>
        <w:t>Fin</w:t>
      </w:r>
      <w:r w:rsidR="00843D4E">
        <w:rPr>
          <w:rFonts w:cs="Times New Roman"/>
          <w:sz w:val="24"/>
          <w:szCs w:val="24"/>
        </w:rPr>
        <w:t>d the area of the shaded sector in #s 15 &amp; 16.</w:t>
      </w:r>
    </w:p>
    <w:p w14:paraId="7C0E3953" w14:textId="77777777" w:rsidR="00015791" w:rsidRPr="002D076E" w:rsidRDefault="00015791" w:rsidP="006D0D91">
      <w:pPr>
        <w:ind w:firstLine="720"/>
        <w:rPr>
          <w:rFonts w:ascii="Comic Sans MS" w:hAnsi="Comic Sans MS" w:cs="Times New Roman"/>
          <w:sz w:val="24"/>
          <w:szCs w:val="24"/>
        </w:rPr>
      </w:pPr>
    </w:p>
    <w:p w14:paraId="48BA30E5" w14:textId="77777777" w:rsidR="00D04E95" w:rsidRPr="002D076E" w:rsidRDefault="005A4A0C" w:rsidP="006D0D91">
      <w:pPr>
        <w:ind w:firstLine="720"/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noProof/>
          <w:sz w:val="24"/>
          <w:szCs w:val="24"/>
        </w:rPr>
        <w:object w:dxaOrig="1440" w:dyaOrig="1440" w14:anchorId="4B9CD480">
          <v:shape id="_x0000_s1305" type="#_x0000_t75" style="position:absolute;left:0;text-align:left;margin-left:442.85pt;margin-top:24.9pt;width:12.15pt;height:13pt;z-index:251879424">
            <v:imagedata r:id="rId32" o:title=""/>
          </v:shape>
          <o:OLEObject Type="Embed" ProgID="Equation.DSMT4" ShapeID="_x0000_s1305" DrawAspect="Content" ObjectID="_1648358778" r:id="rId36"/>
        </w:object>
      </w:r>
      <w:r>
        <w:rPr>
          <w:rFonts w:ascii="Comic Sans MS" w:hAnsi="Comic Sans MS" w:cs="Times New Roman"/>
          <w:noProof/>
          <w:sz w:val="24"/>
          <w:szCs w:val="24"/>
        </w:rPr>
        <w:object w:dxaOrig="1440" w:dyaOrig="1440" w14:anchorId="5A90FFAD">
          <v:shape id="_x0000_s1275" type="#_x0000_t75" style="position:absolute;left:0;text-align:left;margin-left:75.35pt;margin-top:25.65pt;width:12.15pt;height:13pt;z-index:251850752">
            <v:imagedata r:id="rId32" o:title=""/>
          </v:shape>
          <o:OLEObject Type="Embed" ProgID="Equation.DSMT4" ShapeID="_x0000_s1275" DrawAspect="Content" ObjectID="_1648358779" r:id="rId37"/>
        </w:object>
      </w:r>
    </w:p>
    <w:p w14:paraId="29F291E4" w14:textId="77777777" w:rsidR="002F0AE0" w:rsidRPr="002D076E" w:rsidRDefault="005A4A0C" w:rsidP="006D0D91">
      <w:pPr>
        <w:ind w:firstLine="720"/>
        <w:rPr>
          <w:rFonts w:ascii="Comic Sans MS" w:hAnsi="Comic Sans MS"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w:object w:dxaOrig="1440" w:dyaOrig="1440" w14:anchorId="07AD6D23">
          <v:shape id="_x0000_s1307" type="#_x0000_t75" style="position:absolute;left:0;text-align:left;margin-left:432.7pt;margin-top:26.1pt;width:10.1pt;height:13.95pt;z-index:251881472">
            <v:imagedata r:id="rId38" o:title=""/>
          </v:shape>
          <o:OLEObject Type="Embed" ProgID="Equation.DSMT4" ShapeID="_x0000_s1307" DrawAspect="Content" ObjectID="_1648358780" r:id="rId39"/>
        </w:objec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234090AA" wp14:editId="7EFA7F07">
                <wp:simplePos x="0" y="0"/>
                <wp:positionH relativeFrom="column">
                  <wp:posOffset>5182235</wp:posOffset>
                </wp:positionH>
                <wp:positionV relativeFrom="paragraph">
                  <wp:posOffset>159385</wp:posOffset>
                </wp:positionV>
                <wp:extent cx="1043940" cy="1043940"/>
                <wp:effectExtent l="10160" t="8255" r="12700" b="5080"/>
                <wp:wrapNone/>
                <wp:docPr id="24" name="Oval 2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BAEA088" id="Oval 285" o:spid="_x0000_s1026" style="position:absolute;margin-left:408.05pt;margin-top:12.55pt;width:82.2pt;height:82.2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" filled="f" fillcolor="white [3212]">
                <o:lock v:ext="edit" aspectratio="t"/>
              </v:oval>
            </w:pict>
          </mc:Fallback>
        </mc:AlternateConten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6AE8355D" wp14:editId="69541A82">
                <wp:simplePos x="0" y="0"/>
                <wp:positionH relativeFrom="column">
                  <wp:posOffset>5701665</wp:posOffset>
                </wp:positionH>
                <wp:positionV relativeFrom="paragraph">
                  <wp:posOffset>160655</wp:posOffset>
                </wp:positionV>
                <wp:extent cx="436245" cy="518160"/>
                <wp:effectExtent l="5715" t="0" r="5715" b="5715"/>
                <wp:wrapNone/>
                <wp:docPr id="23" name="Freeform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36245" cy="518160"/>
                        </a:xfrm>
                        <a:custGeom>
                          <a:avLst/>
                          <a:gdLst>
                            <a:gd name="T0" fmla="*/ 687 w 687"/>
                            <a:gd name="T1" fmla="*/ 362 h 816"/>
                            <a:gd name="T2" fmla="*/ 0 w 687"/>
                            <a:gd name="T3" fmla="*/ 816 h 816"/>
                            <a:gd name="T4" fmla="*/ 0 w 687"/>
                            <a:gd name="T5" fmla="*/ 0 h 816"/>
                            <a:gd name="T6" fmla="*/ 89 w 687"/>
                            <a:gd name="T7" fmla="*/ 4 h 816"/>
                            <a:gd name="T8" fmla="*/ 149 w 687"/>
                            <a:gd name="T9" fmla="*/ 6 h 816"/>
                            <a:gd name="T10" fmla="*/ 246 w 687"/>
                            <a:gd name="T11" fmla="*/ 36 h 816"/>
                            <a:gd name="T12" fmla="*/ 370 w 687"/>
                            <a:gd name="T13" fmla="*/ 77 h 816"/>
                            <a:gd name="T14" fmla="*/ 464 w 687"/>
                            <a:gd name="T15" fmla="*/ 141 h 816"/>
                            <a:gd name="T16" fmla="*/ 527 w 687"/>
                            <a:gd name="T17" fmla="*/ 183 h 816"/>
                            <a:gd name="T18" fmla="*/ 591 w 687"/>
                            <a:gd name="T19" fmla="*/ 246 h 816"/>
                            <a:gd name="T20" fmla="*/ 655 w 687"/>
                            <a:gd name="T21" fmla="*/ 310 h 816"/>
                            <a:gd name="T22" fmla="*/ 687 w 687"/>
                            <a:gd name="T23" fmla="*/ 362 h 8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</a:cxnLst>
                          <a:rect l="0" t="0" r="r" b="b"/>
                          <a:pathLst>
                            <a:path w="687" h="816">
                              <a:moveTo>
                                <a:pt x="687" y="362"/>
                              </a:moveTo>
                              <a:lnTo>
                                <a:pt x="0" y="816"/>
                              </a:lnTo>
                              <a:lnTo>
                                <a:pt x="0" y="0"/>
                              </a:lnTo>
                              <a:lnTo>
                                <a:pt x="89" y="4"/>
                              </a:lnTo>
                              <a:lnTo>
                                <a:pt x="149" y="6"/>
                              </a:lnTo>
                              <a:lnTo>
                                <a:pt x="246" y="36"/>
                              </a:lnTo>
                              <a:lnTo>
                                <a:pt x="370" y="77"/>
                              </a:lnTo>
                              <a:lnTo>
                                <a:pt x="464" y="141"/>
                              </a:lnTo>
                              <a:lnTo>
                                <a:pt x="527" y="183"/>
                              </a:lnTo>
                              <a:lnTo>
                                <a:pt x="591" y="246"/>
                              </a:lnTo>
                              <a:lnTo>
                                <a:pt x="655" y="310"/>
                              </a:lnTo>
                              <a:lnTo>
                                <a:pt x="687" y="362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95A4C4" id="Freeform 284" o:spid="_x0000_s1026" style="position:absolute;margin-left:448.95pt;margin-top:12.65pt;width:34.35pt;height:40.8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87,8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" path="m687,362l,816,,,89,4r60,2l246,36,370,77r94,64l527,183r64,63l655,310r32,52xe" fillcolor="#d8d8d8 [2732]" stroked="f">
                <v:path arrowok="t" o:connecttype="custom" o:connectlocs="436245,229870;0,518160;0,0;56515,2540;94615,3810;156210,22860;234950,48895;294640,89535;334645,116205;375285,156210;415925,196850;436245,229870" o:connectangles="0,0,0,0,0,0,0,0,0,0,0,0"/>
              </v:shape>
            </w:pict>
          </mc:Fallback>
        </mc:AlternateContent>
      </w:r>
      <w:r>
        <w:rPr>
          <w:rFonts w:cs="Times New Roman"/>
          <w:noProof/>
          <w:sz w:val="24"/>
          <w:szCs w:val="24"/>
        </w:rPr>
        <w:object w:dxaOrig="1440" w:dyaOrig="1440" w14:anchorId="5A89D274">
          <v:shape id="_x0000_s1304" type="#_x0000_t75" style="position:absolute;left:0;text-align:left;margin-left:437.25pt;margin-top:53.45pt;width:12.15pt;height:13.95pt;z-index:251878400;mso-position-horizontal-relative:text;mso-position-vertical-relative:text">
            <v:imagedata r:id="rId34" o:title=""/>
          </v:shape>
          <o:OLEObject Type="Embed" ProgID="Equation.DSMT4" ShapeID="_x0000_s1304" DrawAspect="Content" ObjectID="_1648358781" r:id="rId40"/>
        </w:object>
      </w:r>
      <w:r>
        <w:rPr>
          <w:rFonts w:cs="Times New Roman"/>
          <w:noProof/>
          <w:sz w:val="24"/>
          <w:szCs w:val="24"/>
        </w:rPr>
        <w:object w:dxaOrig="1440" w:dyaOrig="1440" w14:anchorId="745B9530">
          <v:shape id="_x0000_s1306" type="#_x0000_t75" style="position:absolute;left:0;text-align:left;margin-left:485.55pt;margin-top:23.5pt;width:12.15pt;height:12pt;z-index:251880448;mso-position-horizontal-relative:text;mso-position-vertical-relative:text">
            <v:imagedata r:id="rId41" o:title=""/>
          </v:shape>
          <o:OLEObject Type="Embed" ProgID="Equation.DSMT4" ShapeID="_x0000_s1306" DrawAspect="Content" ObjectID="_1648358782" r:id="rId42"/>
        </w:objec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78774599" wp14:editId="12B605D5">
                <wp:simplePos x="0" y="0"/>
                <wp:positionH relativeFrom="column">
                  <wp:posOffset>5701665</wp:posOffset>
                </wp:positionH>
                <wp:positionV relativeFrom="paragraph">
                  <wp:posOffset>390525</wp:posOffset>
                </wp:positionV>
                <wp:extent cx="436245" cy="288290"/>
                <wp:effectExtent l="5715" t="10795" r="5715" b="5715"/>
                <wp:wrapNone/>
                <wp:docPr id="22" name="AutoShape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36245" cy="2882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255104" id="AutoShape 263" o:spid="_x0000_s1026" type="#_x0000_t32" style="position:absolute;margin-left:448.95pt;margin-top:30.75pt;width:34.35pt;height:22.7pt;flip:y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"/>
            </w:pict>
          </mc:Fallback>
        </mc:AlternateContent>
      </w:r>
      <w:r>
        <w:rPr>
          <w:rFonts w:cs="Times New Roman"/>
          <w:noProof/>
          <w:sz w:val="24"/>
          <w:szCs w:val="24"/>
        </w:rPr>
        <w:object w:dxaOrig="1440" w:dyaOrig="1440" w14:anchorId="6C0A6A9B">
          <v:shape id="_x0000_s1285" type="#_x0000_t75" style="position:absolute;left:0;text-align:left;margin-left:458.65pt;margin-top:.5pt;width:18.2pt;height:16pt;z-index:251860992;mso-position-horizontal-relative:text;mso-position-vertical-relative:text">
            <v:imagedata r:id="rId43" o:title=""/>
          </v:shape>
          <o:OLEObject Type="Embed" ProgID="Equation.DSMT4" ShapeID="_x0000_s1285" DrawAspect="Content" ObjectID="_1648358783" r:id="rId44"/>
        </w:objec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66A8BF48" wp14:editId="72BF1A79">
                <wp:simplePos x="0" y="0"/>
                <wp:positionH relativeFrom="column">
                  <wp:posOffset>5449570</wp:posOffset>
                </wp:positionH>
                <wp:positionV relativeFrom="paragraph">
                  <wp:posOffset>415290</wp:posOffset>
                </wp:positionV>
                <wp:extent cx="504190" cy="0"/>
                <wp:effectExtent l="5715" t="12065" r="13335" b="7620"/>
                <wp:wrapNone/>
                <wp:docPr id="21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504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4B3610" id="AutoShape 260" o:spid="_x0000_s1026" type="#_x0000_t32" style="position:absolute;margin-left:429.1pt;margin-top:32.7pt;width:39.7pt;height:0;rotation:90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"/>
            </w:pict>
          </mc:Fallback>
        </mc:AlternateContent>
      </w:r>
      <w:r>
        <w:rPr>
          <w:rFonts w:cs="Times New Roman"/>
          <w:noProof/>
          <w:sz w:val="24"/>
          <w:szCs w:val="24"/>
        </w:rPr>
        <w:object w:dxaOrig="1440" w:dyaOrig="1440" w14:anchorId="286794B0">
          <v:shape id="_x0000_s1274" type="#_x0000_t75" style="position:absolute;left:0;text-align:left;margin-left:90.5pt;margin-top:52.8pt;width:15.15pt;height:13pt;z-index:251849728;mso-position-horizontal-relative:text;mso-position-vertical-relative:text">
            <v:imagedata r:id="rId45" o:title=""/>
          </v:shape>
          <o:OLEObject Type="Embed" ProgID="Equation.DSMT4" ShapeID="_x0000_s1274" DrawAspect="Content" ObjectID="_1648358784" r:id="rId46"/>
        </w:object>
      </w:r>
      <w:r>
        <w:rPr>
          <w:rFonts w:cs="Times New Roman"/>
          <w:noProof/>
          <w:sz w:val="24"/>
          <w:szCs w:val="24"/>
        </w:rPr>
        <w:object w:dxaOrig="1440" w:dyaOrig="1440" w14:anchorId="28BFD9D0">
          <v:shape id="_x0000_s1292" type="#_x0000_t75" style="position:absolute;left:0;text-align:left;margin-left:123pt;margin-top:53.75pt;width:12.15pt;height:12pt;z-index:251868160;mso-position-horizontal-relative:text;mso-position-vertical-relative:text">
            <v:imagedata r:id="rId47" o:title=""/>
          </v:shape>
          <o:OLEObject Type="Embed" ProgID="Equation.DSMT4" ShapeID="_x0000_s1292" DrawAspect="Content" ObjectID="_1648358785" r:id="rId48"/>
        </w:object>
      </w:r>
      <w:r>
        <w:rPr>
          <w:rFonts w:cs="Times New Roman"/>
          <w:noProof/>
          <w:sz w:val="24"/>
          <w:szCs w:val="24"/>
        </w:rPr>
        <w:object w:dxaOrig="1440" w:dyaOrig="1440" w14:anchorId="6313CB0A">
          <v:shape id="_x0000_s1273" type="#_x0000_t75" style="position:absolute;left:0;text-align:left;margin-left:68.85pt;margin-top:53.7pt;width:12.15pt;height:13.95pt;z-index:251848704;mso-position-horizontal-relative:text;mso-position-vertical-relative:text">
            <v:imagedata r:id="rId34" o:title=""/>
          </v:shape>
          <o:OLEObject Type="Embed" ProgID="Equation.DSMT4" ShapeID="_x0000_s1273" DrawAspect="Content" ObjectID="_1648358786" r:id="rId49"/>
        </w:objec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09612D9B" wp14:editId="701F4728">
                <wp:simplePos x="0" y="0"/>
                <wp:positionH relativeFrom="column">
                  <wp:posOffset>518795</wp:posOffset>
                </wp:positionH>
                <wp:positionV relativeFrom="paragraph">
                  <wp:posOffset>163195</wp:posOffset>
                </wp:positionV>
                <wp:extent cx="1043940" cy="1043940"/>
                <wp:effectExtent l="13970" t="12065" r="8890" b="10795"/>
                <wp:wrapNone/>
                <wp:docPr id="20" name="Oval 2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7CD5099" id="Oval 267" o:spid="_x0000_s1026" style="position:absolute;margin-left:40.85pt;margin-top:12.85pt;width:82.2pt;height:82.2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" filled="f" fillcolor="white [3212]">
                <o:lock v:ext="edit" aspectratio="t"/>
              </v:oval>
            </w:pict>
          </mc:Fallback>
        </mc:AlternateConten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1503" behindDoc="0" locked="0" layoutInCell="1" allowOverlap="1" wp14:anchorId="7AF9BE0B" wp14:editId="59FC9738">
                <wp:simplePos x="0" y="0"/>
                <wp:positionH relativeFrom="column">
                  <wp:posOffset>1032510</wp:posOffset>
                </wp:positionH>
                <wp:positionV relativeFrom="paragraph">
                  <wp:posOffset>164465</wp:posOffset>
                </wp:positionV>
                <wp:extent cx="523875" cy="523875"/>
                <wp:effectExtent l="3810" t="3810" r="5715" b="5715"/>
                <wp:wrapNone/>
                <wp:docPr id="19" name="Freeform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23875" cy="523875"/>
                        </a:xfrm>
                        <a:custGeom>
                          <a:avLst/>
                          <a:gdLst>
                            <a:gd name="T0" fmla="*/ 0 w 826"/>
                            <a:gd name="T1" fmla="*/ 0 h 826"/>
                            <a:gd name="T2" fmla="*/ 0 w 826"/>
                            <a:gd name="T3" fmla="*/ 826 h 826"/>
                            <a:gd name="T4" fmla="*/ 826 w 826"/>
                            <a:gd name="T5" fmla="*/ 826 h 826"/>
                            <a:gd name="T6" fmla="*/ 826 w 826"/>
                            <a:gd name="T7" fmla="*/ 639 h 826"/>
                            <a:gd name="T8" fmla="*/ 710 w 826"/>
                            <a:gd name="T9" fmla="*/ 399 h 826"/>
                            <a:gd name="T10" fmla="*/ 590 w 826"/>
                            <a:gd name="T11" fmla="*/ 223 h 826"/>
                            <a:gd name="T12" fmla="*/ 438 w 826"/>
                            <a:gd name="T13" fmla="*/ 124 h 826"/>
                            <a:gd name="T14" fmla="*/ 326 w 826"/>
                            <a:gd name="T15" fmla="*/ 55 h 826"/>
                            <a:gd name="T16" fmla="*/ 166 w 826"/>
                            <a:gd name="T17" fmla="*/ 2 h 826"/>
                            <a:gd name="T18" fmla="*/ 0 w 826"/>
                            <a:gd name="T19" fmla="*/ 0 h 82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826" h="826">
                              <a:moveTo>
                                <a:pt x="0" y="0"/>
                              </a:moveTo>
                              <a:lnTo>
                                <a:pt x="0" y="826"/>
                              </a:lnTo>
                              <a:lnTo>
                                <a:pt x="826" y="826"/>
                              </a:lnTo>
                              <a:lnTo>
                                <a:pt x="826" y="639"/>
                              </a:lnTo>
                              <a:lnTo>
                                <a:pt x="710" y="399"/>
                              </a:lnTo>
                              <a:lnTo>
                                <a:pt x="590" y="223"/>
                              </a:lnTo>
                              <a:lnTo>
                                <a:pt x="438" y="124"/>
                              </a:lnTo>
                              <a:lnTo>
                                <a:pt x="326" y="55"/>
                              </a:lnTo>
                              <a:lnTo>
                                <a:pt x="166" y="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185F30" id="Freeform 266" o:spid="_x0000_s1026" style="position:absolute;margin-left:81.3pt;margin-top:12.95pt;width:41.25pt;height:41.25pt;z-index:25186150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26,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" path="m,l,826r826,l826,639,710,399,590,223,438,124,326,55,166,2,,xe" fillcolor="#d8d8d8 [2732]" stroked="f">
                <v:path arrowok="t" o:connecttype="custom" o:connectlocs="0,0;0,523875;523875,523875;523875,405274;450304,253058;374196,141434;277793,78645;206759,34883;105282,1268;0,0" o:connectangles="0,0,0,0,0,0,0,0,0,0"/>
              </v:shape>
            </w:pict>
          </mc:Fallback>
        </mc:AlternateConten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4A42167C" wp14:editId="64657666">
                <wp:simplePos x="0" y="0"/>
                <wp:positionH relativeFrom="column">
                  <wp:posOffset>1037590</wp:posOffset>
                </wp:positionH>
                <wp:positionV relativeFrom="paragraph">
                  <wp:posOffset>610870</wp:posOffset>
                </wp:positionV>
                <wp:extent cx="71120" cy="71120"/>
                <wp:effectExtent l="8890" t="12065" r="5715" b="12065"/>
                <wp:wrapNone/>
                <wp:docPr id="18" name="Rectangle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1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AB51C8" id="Rectangle 265" o:spid="_x0000_s1026" style="position:absolute;margin-left:81.7pt;margin-top:48.1pt;width:5.6pt;height:5.6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" filled="f"/>
            </w:pict>
          </mc:Fallback>
        </mc:AlternateConten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237C21B7" wp14:editId="6C262A37">
                <wp:simplePos x="0" y="0"/>
                <wp:positionH relativeFrom="column">
                  <wp:posOffset>1294765</wp:posOffset>
                </wp:positionH>
                <wp:positionV relativeFrom="paragraph">
                  <wp:posOffset>419735</wp:posOffset>
                </wp:positionV>
                <wp:extent cx="0" cy="524510"/>
                <wp:effectExtent l="13335" t="6985" r="5080" b="12065"/>
                <wp:wrapNone/>
                <wp:docPr id="17" name="AutoShape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0" cy="5245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131F93" id="AutoShape 264" o:spid="_x0000_s1026" type="#_x0000_t32" style="position:absolute;margin-left:101.95pt;margin-top:33.05pt;width:0;height:41.3pt;rotation:90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"/>
            </w:pict>
          </mc:Fallback>
        </mc:AlternateConten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0F2E7DCA" wp14:editId="059C60F7">
                <wp:simplePos x="0" y="0"/>
                <wp:positionH relativeFrom="column">
                  <wp:posOffset>1034415</wp:posOffset>
                </wp:positionH>
                <wp:positionV relativeFrom="paragraph">
                  <wp:posOffset>159385</wp:posOffset>
                </wp:positionV>
                <wp:extent cx="0" cy="524510"/>
                <wp:effectExtent l="5715" t="8255" r="13335" b="10160"/>
                <wp:wrapNone/>
                <wp:docPr id="16" name="AutoShape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245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4FF746" id="AutoShape 248" o:spid="_x0000_s1026" type="#_x0000_t32" style="position:absolute;margin-left:81.45pt;margin-top:12.55pt;width:0;height:41.3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"/>
            </w:pict>
          </mc:Fallback>
        </mc:AlternateConten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5B408825" wp14:editId="55B3D7EB">
                <wp:simplePos x="0" y="0"/>
                <wp:positionH relativeFrom="column">
                  <wp:posOffset>5182235</wp:posOffset>
                </wp:positionH>
                <wp:positionV relativeFrom="paragraph">
                  <wp:posOffset>159385</wp:posOffset>
                </wp:positionV>
                <wp:extent cx="1043940" cy="1043940"/>
                <wp:effectExtent l="10160" t="8255" r="12700" b="5080"/>
                <wp:wrapNone/>
                <wp:docPr id="15" name="Oval 2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5F44D4" id="Oval 259" o:spid="_x0000_s1026" style="position:absolute;margin-left:408.05pt;margin-top:12.55pt;width:82.2pt;height:82.2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" fillcolor="white [3212]">
                <o:lock v:ext="edit" aspectratio="t"/>
              </v:oval>
            </w:pict>
          </mc:Fallback>
        </mc:AlternateConten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6F6F4276" wp14:editId="1A559EE2">
                <wp:simplePos x="0" y="0"/>
                <wp:positionH relativeFrom="column">
                  <wp:posOffset>1003935</wp:posOffset>
                </wp:positionH>
                <wp:positionV relativeFrom="paragraph">
                  <wp:posOffset>660400</wp:posOffset>
                </wp:positionV>
                <wp:extent cx="49530" cy="49530"/>
                <wp:effectExtent l="3810" t="4445" r="32385" b="31750"/>
                <wp:wrapNone/>
                <wp:docPr id="14" name="Oval 2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9530" cy="4953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2F2F2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CE535DA" id="Oval 252" o:spid="_x0000_s1026" style="position:absolute;margin-left:79.05pt;margin-top:52pt;width:3.9pt;height:3.9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" fillcolor="black" stroked="f" strokecolor="#f2f2f2" strokeweight="3pt">
                <v:shadow on="t" color="#7f7f7f" opacity=".5"/>
                <o:lock v:ext="edit" aspectratio="t"/>
              </v:oval>
            </w:pict>
          </mc:Fallback>
        </mc:AlternateConten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61BCFADF" wp14:editId="29F134C0">
                <wp:simplePos x="0" y="0"/>
                <wp:positionH relativeFrom="column">
                  <wp:posOffset>518795</wp:posOffset>
                </wp:positionH>
                <wp:positionV relativeFrom="paragraph">
                  <wp:posOffset>160655</wp:posOffset>
                </wp:positionV>
                <wp:extent cx="1043940" cy="1043940"/>
                <wp:effectExtent l="13970" t="9525" r="8890" b="13335"/>
                <wp:wrapNone/>
                <wp:docPr id="13" name="Oval 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043940" cy="1043940"/>
                        </a:xfrm>
                        <a:prstGeom prst="ellipse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A50F3DB" id="Oval 247" o:spid="_x0000_s1026" style="position:absolute;margin-left:40.85pt;margin-top:12.65pt;width:82.2pt;height:82.2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" fillcolor="white [3212]">
                <o:lock v:ext="edit" aspectratio="t"/>
              </v:oval>
            </w:pict>
          </mc:Fallback>
        </mc:AlternateConten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25816745" wp14:editId="70637A69">
                <wp:simplePos x="0" y="0"/>
                <wp:positionH relativeFrom="column">
                  <wp:posOffset>5676900</wp:posOffset>
                </wp:positionH>
                <wp:positionV relativeFrom="paragraph">
                  <wp:posOffset>659130</wp:posOffset>
                </wp:positionV>
                <wp:extent cx="49530" cy="49530"/>
                <wp:effectExtent l="0" t="3175" r="26670" b="33020"/>
                <wp:wrapNone/>
                <wp:docPr id="12" name="Oval 2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9530" cy="4953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2F2F2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F08D24C" id="Oval 262" o:spid="_x0000_s1026" style="position:absolute;margin-left:447pt;margin-top:51.9pt;width:3.9pt;height:3.9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" fillcolor="black" stroked="f" strokecolor="#f2f2f2" strokeweight="3pt">
                <v:shadow on="t" color="#7f7f7f" opacity=".5"/>
                <o:lock v:ext="edit" aspectratio="t"/>
              </v:oval>
            </w:pict>
          </mc:Fallback>
        </mc:AlternateContent>
      </w:r>
      <w:r w:rsidR="006D0D91" w:rsidRPr="009E372F">
        <w:rPr>
          <w:rFonts w:cs="Times New Roman"/>
          <w:b/>
          <w:sz w:val="24"/>
          <w:szCs w:val="24"/>
        </w:rPr>
        <w:t>1</w:t>
      </w:r>
      <w:r w:rsidR="00843D4E">
        <w:rPr>
          <w:rFonts w:cs="Times New Roman"/>
          <w:b/>
          <w:sz w:val="24"/>
          <w:szCs w:val="24"/>
        </w:rPr>
        <w:t>5</w:t>
      </w:r>
      <w:r w:rsidR="006D0D91" w:rsidRPr="009E372F">
        <w:rPr>
          <w:rFonts w:cs="Times New Roman"/>
          <w:b/>
          <w:sz w:val="24"/>
          <w:szCs w:val="24"/>
        </w:rPr>
        <w:t>.</w:t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9850F0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6D0D91" w:rsidRPr="009E372F">
        <w:rPr>
          <w:rFonts w:cs="Times New Roman"/>
          <w:b/>
          <w:sz w:val="24"/>
          <w:szCs w:val="24"/>
        </w:rPr>
        <w:tab/>
      </w:r>
      <w:r w:rsidR="00843D4E">
        <w:rPr>
          <w:rFonts w:cs="Times New Roman"/>
          <w:b/>
          <w:sz w:val="24"/>
          <w:szCs w:val="24"/>
        </w:rPr>
        <w:t>16</w:t>
      </w:r>
      <w:r w:rsidR="006D0D91" w:rsidRPr="00843D4E">
        <w:rPr>
          <w:rFonts w:cs="Times New Roman"/>
          <w:b/>
          <w:sz w:val="24"/>
          <w:szCs w:val="24"/>
        </w:rPr>
        <w:t>.</w:t>
      </w:r>
    </w:p>
    <w:p w14:paraId="59D3A35B" w14:textId="77777777" w:rsidR="002F0AE0" w:rsidRPr="002D076E" w:rsidRDefault="002F0AE0" w:rsidP="002F0AE0">
      <w:pPr>
        <w:rPr>
          <w:rFonts w:ascii="Comic Sans MS" w:hAnsi="Comic Sans MS" w:cs="Times New Roman"/>
          <w:sz w:val="24"/>
          <w:szCs w:val="24"/>
        </w:rPr>
      </w:pPr>
    </w:p>
    <w:p w14:paraId="272EB77F" w14:textId="77777777" w:rsidR="002F0AE0" w:rsidRPr="002D076E" w:rsidRDefault="002F0AE0" w:rsidP="002F0AE0">
      <w:pPr>
        <w:rPr>
          <w:rFonts w:ascii="Comic Sans MS" w:hAnsi="Comic Sans MS" w:cs="Times New Roman"/>
          <w:sz w:val="24"/>
          <w:szCs w:val="24"/>
        </w:rPr>
      </w:pPr>
    </w:p>
    <w:p w14:paraId="46424A05" w14:textId="77777777" w:rsidR="002F0AE0" w:rsidRPr="002D076E" w:rsidRDefault="002F0AE0" w:rsidP="002F0AE0">
      <w:pPr>
        <w:rPr>
          <w:rFonts w:ascii="Comic Sans MS" w:hAnsi="Comic Sans MS" w:cs="Times New Roman"/>
          <w:sz w:val="24"/>
          <w:szCs w:val="24"/>
        </w:rPr>
      </w:pPr>
    </w:p>
    <w:p w14:paraId="781E7535" w14:textId="77777777" w:rsidR="009C2ED6" w:rsidRPr="00C3576E" w:rsidRDefault="003B49B7" w:rsidP="009C2ED6">
      <w:pPr>
        <w:tabs>
          <w:tab w:val="left" w:pos="1188"/>
        </w:tabs>
        <w:rPr>
          <w:rFonts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8800" behindDoc="0" locked="0" layoutInCell="1" allowOverlap="1" wp14:anchorId="335BFEC3" wp14:editId="6B4958FA">
                <wp:simplePos x="0" y="0"/>
                <wp:positionH relativeFrom="column">
                  <wp:posOffset>3356658</wp:posOffset>
                </wp:positionH>
                <wp:positionV relativeFrom="paragraph">
                  <wp:posOffset>234428</wp:posOffset>
                </wp:positionV>
                <wp:extent cx="3402330" cy="1956121"/>
                <wp:effectExtent l="0" t="0" r="26670" b="25400"/>
                <wp:wrapNone/>
                <wp:docPr id="10" name="Rectangle 6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02330" cy="195612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C2B219" id="Rectangle 615" o:spid="_x0000_s1026" style="position:absolute;margin-left:264.3pt;margin-top:18.45pt;width:267.9pt;height:154.05pt;z-index:25210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" filled="f" strokecolor="black [3213]"/>
            </w:pict>
          </mc:Fallback>
        </mc:AlternateContent>
      </w:r>
      <w:r w:rsidR="00DD2FD5"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6752" behindDoc="0" locked="0" layoutInCell="1" allowOverlap="1" wp14:anchorId="77E75C5D" wp14:editId="01CF4B35">
                <wp:simplePos x="0" y="0"/>
                <wp:positionH relativeFrom="column">
                  <wp:posOffset>138896</wp:posOffset>
                </wp:positionH>
                <wp:positionV relativeFrom="paragraph">
                  <wp:posOffset>234429</wp:posOffset>
                </wp:positionV>
                <wp:extent cx="3218815" cy="1950334"/>
                <wp:effectExtent l="0" t="0" r="19685" b="12065"/>
                <wp:wrapNone/>
                <wp:docPr id="11" name="Rectangle 6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18815" cy="195033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4F817A" id="Rectangle 613" o:spid="_x0000_s1026" style="position:absolute;margin-left:10.95pt;margin-top:18.45pt;width:253.45pt;height:153.55pt;z-index:25210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" filled="f" strokecolor="black [3213]"/>
            </w:pict>
          </mc:Fallback>
        </mc:AlternateContent>
      </w:r>
      <w:r w:rsidR="009C2ED6" w:rsidRPr="00C3576E">
        <w:rPr>
          <w:rFonts w:cs="Times New Roman"/>
          <w:b/>
          <w:sz w:val="24"/>
          <w:szCs w:val="24"/>
        </w:rPr>
        <w:t>Find the volume</w:t>
      </w:r>
      <w:r w:rsidR="00905176">
        <w:rPr>
          <w:rFonts w:cs="Times New Roman"/>
          <w:b/>
          <w:sz w:val="24"/>
          <w:szCs w:val="24"/>
        </w:rPr>
        <w:t xml:space="preserve"> </w:t>
      </w:r>
      <w:r w:rsidR="00843D4E">
        <w:rPr>
          <w:rFonts w:cs="Times New Roman"/>
          <w:b/>
          <w:sz w:val="24"/>
          <w:szCs w:val="24"/>
        </w:rPr>
        <w:t>of each</w:t>
      </w:r>
      <w:r w:rsidR="009C2ED6" w:rsidRPr="00C3576E">
        <w:rPr>
          <w:rFonts w:cs="Times New Roman"/>
          <w:b/>
          <w:sz w:val="24"/>
          <w:szCs w:val="24"/>
        </w:rPr>
        <w:t xml:space="preserve"> </w:t>
      </w:r>
      <w:r w:rsidR="00843D4E">
        <w:rPr>
          <w:rFonts w:cs="Times New Roman"/>
          <w:b/>
          <w:sz w:val="24"/>
          <w:szCs w:val="24"/>
        </w:rPr>
        <w:t>solid</w:t>
      </w:r>
      <w:r w:rsidR="009C2ED6" w:rsidRPr="00C3576E">
        <w:rPr>
          <w:rFonts w:cs="Times New Roman"/>
          <w:b/>
          <w:sz w:val="24"/>
          <w:szCs w:val="24"/>
        </w:rPr>
        <w:t xml:space="preserve">.  </w:t>
      </w:r>
    </w:p>
    <w:p w14:paraId="438378D3" w14:textId="77777777" w:rsidR="009C2ED6" w:rsidRPr="00C3576E" w:rsidRDefault="00DD2FD5" w:rsidP="009C2ED6">
      <w:pPr>
        <w:tabs>
          <w:tab w:val="left" w:pos="851"/>
        </w:tabs>
        <w:ind w:firstLine="720"/>
        <w:rPr>
          <w:rFonts w:cs="Times New Roman"/>
          <w:b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0884E7A1" wp14:editId="6DB6C7E1">
                <wp:simplePos x="0" y="0"/>
                <wp:positionH relativeFrom="column">
                  <wp:posOffset>2345690</wp:posOffset>
                </wp:positionH>
                <wp:positionV relativeFrom="paragraph">
                  <wp:posOffset>5080</wp:posOffset>
                </wp:positionV>
                <wp:extent cx="2206625" cy="1416050"/>
                <wp:effectExtent l="12065" t="12700" r="10160" b="9525"/>
                <wp:wrapNone/>
                <wp:docPr id="9" name="Rectangle 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06625" cy="14160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467C95" id="Rectangle 614" o:spid="_x0000_s1026" style="position:absolute;margin-left:184.7pt;margin-top:.4pt;width:173.75pt;height:111.5pt;z-index:25210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" fillcolor="white [3212]" strokecolor="white [3212]"/>
            </w:pict>
          </mc:Fallback>
        </mc:AlternateContent>
      </w:r>
      <w:r w:rsidR="005A4A0C">
        <w:rPr>
          <w:rFonts w:cs="Times New Roman"/>
          <w:b/>
          <w:noProof/>
          <w:sz w:val="24"/>
          <w:szCs w:val="24"/>
        </w:rPr>
        <w:object w:dxaOrig="1440" w:dyaOrig="1440" w14:anchorId="181F0302">
          <v:group id="_x0000_s1388" style="position:absolute;left:0;text-align:left;margin-left:40.95pt;margin-top:10.55pt;width:457.7pt;height:90.25pt;z-index:251988992;mso-position-horizontal-relative:text;mso-position-vertical-relative:text" coordorigin="786,10592" coordsize="9154,1805">
            <v:oval id="_x0000_s1389" style="position:absolute;left:786;top:10750;width:1644;height:1644" fillcolor="#d8d8d8 [2732]">
              <o:lock v:ext="edit" aspectratio="t"/>
            </v:oval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90" type="#_x0000_t32" style="position:absolute;left:1628;top:11573;width:794;height:0" o:connectortype="straight"/>
            <v:oval id="_x0000_s1391" style="position:absolute;left:1550;top:11537;width:78;height:78" fillcolor="black" stroked="f" strokecolor="#f2f2f2" strokeweight="3pt">
              <v:shadow color="#7f7f7f" opacity=".5"/>
              <o:lock v:ext="edit" aspectratio="t"/>
            </v:oval>
            <v:oval id="_x0000_s1392" style="position:absolute;left:786;top:11401;width:1644;height:329" filled="f" fillcolor="#d8d8d8 [2732]"/>
            <v:shape id="_x0000_s1393" style="position:absolute;left:800;top:11501;width:50;height:46;rotation:3" coordsize="50,46" path="m,46c6,35,13,25,21,17,29,9,45,3,50,e" fillcolor="#d8d8d8 [2732]" strokecolor="#d8d8d8 [2732]" strokeweight="1.25pt">
              <v:path arrowok="t"/>
            </v:shape>
            <v:shape id="_x0000_s1394" style="position:absolute;left:897;top:11454;width:50;height:46;rotation:30" coordsize="50,46" path="m,46c6,35,13,25,21,17,29,9,45,3,50,e" fillcolor="#d8d8d8 [2732]" strokecolor="#d8d8d8 [2732]" strokeweight="1.25pt">
              <v:path arrowok="t"/>
            </v:shape>
            <v:shape id="_x0000_s1395" style="position:absolute;left:1025;top:11425;width:50;height:46;rotation:35" coordsize="50,46" path="m,46c6,35,13,25,21,17,29,9,45,3,50,e" fillcolor="#d8d8d8 [2732]" strokecolor="#d8d8d8 [2732]" strokeweight="1.25pt">
              <v:path arrowok="t"/>
            </v:shape>
            <v:shape id="_x0000_s1396" style="position:absolute;left:1153;top:11402;width:50;height:46;rotation:35" coordsize="50,46" path="m,46c6,35,13,25,21,17,29,9,45,3,50,e" fillcolor="#d8d8d8 [2732]" strokecolor="#d8d8d8 [2732]" strokeweight="2pt">
              <v:path arrowok="t"/>
            </v:shape>
            <v:shape id="_x0000_s1397" style="position:absolute;left:1284;top:11387;width:50;height:46;rotation:35" coordsize="50,46" path="m,46c6,35,13,25,21,17,29,9,45,3,50,e" fillcolor="#d8d8d8 [2732]" strokecolor="#d8d8d8 [2732]" strokeweight="2pt">
              <v:path arrowok="t"/>
            </v:shape>
            <v:shape id="_x0000_s1398" style="position:absolute;left:1412;top:11386;width:50;height:46;rotation:45" coordsize="50,46" path="m,46c6,35,13,25,21,17,29,9,45,3,50,e" fillcolor="#d8d8d8 [2732]" strokecolor="#d8d8d8 [2732]" strokeweight="1.25pt">
              <v:path arrowok="t"/>
            </v:shape>
            <v:shape id="_x0000_s1399" style="position:absolute;left:1540;top:11375;width:50;height:46;rotation:45" coordsize="50,46" path="m,46c6,35,13,25,21,17,29,9,45,3,50,e" fillcolor="#d8d8d8 [2732]" strokecolor="#d8d8d8 [2732]" strokeweight="2pt">
              <v:path arrowok="t"/>
            </v:shape>
            <v:shape id="_x0000_s1400" style="position:absolute;left:1671;top:11376;width:50;height:46;rotation:45" coordsize="50,46" path="m,46c6,35,13,25,21,17,29,9,45,3,50,e" fillcolor="#d8d8d8 [2732]" strokecolor="#d8d8d8 [2732]" strokeweight="2pt">
              <v:path arrowok="t"/>
            </v:shape>
            <v:shape id="_x0000_s1401" style="position:absolute;left:1814;top:11388;width:50;height:46;rotation:45" coordsize="50,46" path="m,46c6,35,13,25,21,17,29,9,45,3,50,e" fillcolor="#d8d8d8 [2732]" strokecolor="#d8d8d8 [2732]" strokeweight="1.25pt">
              <v:path arrowok="t"/>
            </v:shape>
            <v:shape id="_x0000_s1402" style="position:absolute;left:1952;top:11393;width:50;height:46;rotation:45" coordsize="50,46" path="m,46c6,35,13,25,21,17,29,9,45,3,50,e" fillcolor="#d8d8d8 [2732]" strokecolor="#d8d8d8 [2732]" strokeweight="2pt">
              <v:path arrowok="t"/>
            </v:shape>
            <v:shape id="_x0000_s1403" style="position:absolute;left:2101;top:11416;width:50;height:46;rotation:45" coordsize="50,46" path="m,46c6,35,13,25,21,17,29,9,45,3,50,e" fillcolor="#d8d8d8 [2732]" strokecolor="#d8d8d8 [2732]" strokeweight="2pt">
              <v:path arrowok="t"/>
            </v:shape>
            <v:shape id="_x0000_s1404" style="position:absolute;left:2239;top:11449;width:50;height:46;rotation:59" coordsize="50,46" path="m,46c6,35,13,25,21,17,29,9,45,3,50,e" fillcolor="#d8d8d8 [2732]" strokecolor="#d8d8d8 [2732]" strokeweight="1.25pt">
              <v:path arrowok="t"/>
            </v:shape>
            <v:shape id="_x0000_s1405" style="position:absolute;left:2360;top:11493;width:50;height:46;rotation:76;mso-position-vertical:absolute" coordsize="50,46" path="m,46c6,35,13,25,21,17,29,9,45,3,50,e" fillcolor="#d8d8d8 [2732]" strokecolor="#d8d8d8 [2732]" strokeweight="1.25pt">
              <v:path arrowok="t"/>
            </v:shape>
            <v:shape id="_x0000_s1406" style="position:absolute;left:2566;top:11489;width:50;height:46;rotation:91" coordsize="50,46" path="m,46c6,35,13,25,21,17,29,9,45,3,50,e" filled="f" strokecolor="white [3212]" strokeweight="2pt">
              <v:path arrowok="t"/>
            </v:shape>
            <v:shape id="_x0000_s1407" type="#_x0000_t75" style="position:absolute;left:2511;top:11160;width:182;height:279">
              <v:imagedata r:id="rId50" o:title=""/>
            </v:shape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408" type="#_x0000_t38" style="position:absolute;left:1964;top:11320;width:530;height:239;rotation:180;flip:y" o:connectortype="curved" adj="21192,1017821,-103109">
              <v:stroke endarrow="block" endarrowwidth="narrow" endarrowlength="short"/>
            </v:shape>
            <v:group id="_x0000_s1409" style="position:absolute;left:4451;top:10592;width:5489;height:1805" coordorigin="5111,10592" coordsize="5489,1805">
              <v:oval id="_x0000_s1410" style="position:absolute;left:5111;top:10750;width:1644;height:1644" fillcolor="#d8d8d8 [2732]">
                <o:lock v:ext="edit" aspectratio="t"/>
              </v:oval>
              <v:shape id="_x0000_s1411" type="#_x0000_t32" style="position:absolute;left:5125;top:11573;width:794;height:0" o:connectortype="straight"/>
              <v:oval id="_x0000_s1412" style="position:absolute;left:5875;top:11537;width:78;height:78" fillcolor="black" stroked="f" strokecolor="#f2f2f2" strokeweight="3pt">
                <v:shadow color="#7f7f7f" opacity=".5"/>
                <o:lock v:ext="edit" aspectratio="t"/>
              </v:oval>
              <v:oval id="_x0000_s1413" style="position:absolute;left:5111;top:11401;width:1644;height:329" filled="f" fillcolor="#d8d8d8 [2732]"/>
              <v:shape id="_x0000_s1414" style="position:absolute;left:5125;top:11501;width:50;height:46;rotation:3" coordsize="50,46" path="m,46c6,35,13,25,21,17,29,9,45,3,50,e" fillcolor="#d8d8d8 [2732]" strokecolor="#d8d8d8 [2732]" strokeweight="1.25pt">
                <v:path arrowok="t"/>
              </v:shape>
              <v:shape id="_x0000_s1415" style="position:absolute;left:5222;top:11454;width:50;height:46;rotation:30" coordsize="50,46" path="m,46c6,35,13,25,21,17,29,9,45,3,50,e" fillcolor="#d8d8d8 [2732]" strokecolor="#d8d8d8 [2732]" strokeweight="1.25pt">
                <v:path arrowok="t"/>
              </v:shape>
              <v:shape id="_x0000_s1416" style="position:absolute;left:5350;top:11425;width:50;height:46;rotation:35" coordsize="50,46" path="m,46c6,35,13,25,21,17,29,9,45,3,50,e" fillcolor="#d8d8d8 [2732]" strokecolor="#d8d8d8 [2732]" strokeweight="1.25pt">
                <v:path arrowok="t"/>
              </v:shape>
              <v:shape id="_x0000_s1417" style="position:absolute;left:5478;top:11402;width:50;height:46;rotation:35" coordsize="50,46" path="m,46c6,35,13,25,21,17,29,9,45,3,50,e" fillcolor="#d8d8d8 [2732]" strokecolor="#d8d8d8 [2732]" strokeweight="2pt">
                <v:path arrowok="t"/>
              </v:shape>
              <v:shape id="_x0000_s1418" style="position:absolute;left:5609;top:11387;width:50;height:46;rotation:35" coordsize="50,46" path="m,46c6,35,13,25,21,17,29,9,45,3,50,e" fillcolor="#d8d8d8 [2732]" strokecolor="#d8d8d8 [2732]" strokeweight="2pt">
                <v:path arrowok="t"/>
              </v:shape>
              <v:shape id="_x0000_s1419" style="position:absolute;left:5737;top:11386;width:50;height:46;rotation:45" coordsize="50,46" path="m,46c6,35,13,25,21,17,29,9,45,3,50,e" fillcolor="#d8d8d8 [2732]" strokecolor="#d8d8d8 [2732]" strokeweight="1.25pt">
                <v:path arrowok="t"/>
              </v:shape>
              <v:shape id="_x0000_s1420" style="position:absolute;left:5865;top:11375;width:50;height:46;rotation:45" coordsize="50,46" path="m,46c6,35,13,25,21,17,29,9,45,3,50,e" fillcolor="#d8d8d8 [2732]" strokecolor="#d8d8d8 [2732]" strokeweight="2pt">
                <v:path arrowok="t"/>
              </v:shape>
              <v:shape id="_x0000_s1421" style="position:absolute;left:5996;top:11376;width:50;height:46;rotation:45" coordsize="50,46" path="m,46c6,35,13,25,21,17,29,9,45,3,50,e" fillcolor="#d8d8d8 [2732]" strokecolor="#d8d8d8 [2732]" strokeweight="2pt">
                <v:path arrowok="t"/>
              </v:shape>
              <v:shape id="_x0000_s1422" style="position:absolute;left:6139;top:11388;width:50;height:46;rotation:45" coordsize="50,46" path="m,46c6,35,13,25,21,17,29,9,45,3,50,e" fillcolor="#d8d8d8 [2732]" strokecolor="#d8d8d8 [2732]" strokeweight="1.25pt">
                <v:path arrowok="t"/>
              </v:shape>
              <v:shape id="_x0000_s1423" style="position:absolute;left:6277;top:11393;width:50;height:46;rotation:45" coordsize="50,46" path="m,46c6,35,13,25,21,17,29,9,45,3,50,e" fillcolor="#d8d8d8 [2732]" strokecolor="#d8d8d8 [2732]" strokeweight="2pt">
                <v:path arrowok="t"/>
              </v:shape>
              <v:shape id="_x0000_s1424" style="position:absolute;left:6426;top:11416;width:50;height:46;rotation:45" coordsize="50,46" path="m,46c6,35,13,25,21,17,29,9,45,3,50,e" fillcolor="#d8d8d8 [2732]" strokecolor="#d8d8d8 [2732]" strokeweight="2pt">
                <v:path arrowok="t"/>
              </v:shape>
              <v:shape id="_x0000_s1425" style="position:absolute;left:6564;top:11449;width:50;height:46;rotation:59" coordsize="50,46" path="m,46c6,35,13,25,21,17,29,9,45,3,50,e" fillcolor="#d8d8d8 [2732]" strokecolor="#d8d8d8 [2732]" strokeweight="1.25pt">
                <v:path arrowok="t"/>
              </v:shape>
              <v:shape id="_x0000_s1426" style="position:absolute;left:6685;top:11493;width:50;height:46;rotation:76" coordsize="50,46" path="m,46c6,35,13,25,21,17,29,9,45,3,50,e" fillcolor="#d8d8d8 [2732]" strokecolor="#d8d8d8 [2732]" strokeweight="1.25pt">
                <v:path arrowok="t"/>
              </v:shape>
              <v:shape id="_x0000_s1427" style="position:absolute;left:6891;top:11489;width:50;height:46;rotation:91" coordsize="50,46" path="m,46c6,35,13,25,21,17,29,9,45,3,50,e" filled="f" strokecolor="white [3212]" strokeweight="2pt">
                <v:path arrowok="t"/>
              </v:shape>
              <v:shape id="_x0000_s1428" type="#_x0000_t75" style="position:absolute;left:6864;top:11160;width:566;height:320">
                <v:imagedata r:id="rId51" o:title=""/>
              </v:shape>
              <v:shape id="_x0000_s1429" type="#_x0000_t38" style="position:absolute;left:5599;top:11267;width:1247;height:292;rotation:180;flip:y" o:connectortype="curved" adj="21166,833449,-118583">
                <v:stroke endarrow="block" endarrowwidth="narrow" endarrowlength="short"/>
              </v:shape>
              <v:oval id="_x0000_s1430" style="position:absolute;left:8772;top:10753;width:1644;height:1644" fillcolor="#d8d8d8 [2732]">
                <o:lock v:ext="edit" aspectratio="t"/>
              </v:oval>
              <v:shape id="_x0000_s1431" type="#_x0000_t32" style="position:absolute;left:9614;top:11576;width:794;height:0" o:connectortype="straight"/>
              <v:oval id="_x0000_s1432" style="position:absolute;left:9536;top:11540;width:78;height:78" fillcolor="black" stroked="f" strokecolor="#f2f2f2" strokeweight="3pt">
                <v:shadow color="#7f7f7f" opacity=".5"/>
                <o:lock v:ext="edit" aspectratio="t"/>
              </v:oval>
              <v:oval id="_x0000_s1433" style="position:absolute;left:8772;top:11404;width:1644;height:329" filled="f" fillcolor="#d8d8d8 [2732]"/>
              <v:shape id="_x0000_s1434" style="position:absolute;left:8786;top:11504;width:50;height:46;rotation:3" coordsize="50,46" path="m,46c6,35,13,25,21,17,29,9,45,3,50,e" fillcolor="#d8d8d8 [2732]" strokecolor="#d8d8d8 [2732]" strokeweight="1.25pt">
                <v:path arrowok="t"/>
              </v:shape>
              <v:shape id="_x0000_s1435" style="position:absolute;left:8883;top:11457;width:50;height:46;rotation:30" coordsize="50,46" path="m,46c6,35,13,25,21,17,29,9,45,3,50,e" fillcolor="#d8d8d8 [2732]" strokecolor="#d8d8d8 [2732]" strokeweight="1.25pt">
                <v:path arrowok="t"/>
              </v:shape>
              <v:shape id="_x0000_s1436" style="position:absolute;left:9011;top:11428;width:50;height:46;rotation:35" coordsize="50,46" path="m,46c6,35,13,25,21,17,29,9,45,3,50,e" fillcolor="#d8d8d8 [2732]" strokecolor="#d8d8d8 [2732]" strokeweight="1.25pt">
                <v:path arrowok="t"/>
              </v:shape>
              <v:shape id="_x0000_s1437" style="position:absolute;left:9139;top:11405;width:50;height:46;rotation:35" coordsize="50,46" path="m,46c6,35,13,25,21,17,29,9,45,3,50,e" fillcolor="#d8d8d8 [2732]" strokecolor="#d8d8d8 [2732]" strokeweight="2pt">
                <v:path arrowok="t"/>
              </v:shape>
              <v:shape id="_x0000_s1438" style="position:absolute;left:9270;top:11390;width:50;height:46;rotation:35" coordsize="50,46" path="m,46c6,35,13,25,21,17,29,9,45,3,50,e" fillcolor="#d8d8d8 [2732]" strokecolor="#d8d8d8 [2732]" strokeweight="2pt">
                <v:path arrowok="t"/>
              </v:shape>
              <v:shape id="_x0000_s1439" style="position:absolute;left:9398;top:11389;width:50;height:46;rotation:45" coordsize="50,46" path="m,46c6,35,13,25,21,17,29,9,45,3,50,e" fillcolor="#d8d8d8 [2732]" strokecolor="#d8d8d8 [2732]" strokeweight="1.25pt">
                <v:path arrowok="t"/>
              </v:shape>
              <v:shape id="_x0000_s1440" style="position:absolute;left:9526;top:11378;width:50;height:46;rotation:45" coordsize="50,46" path="m,46c6,35,13,25,21,17,29,9,45,3,50,e" fillcolor="#d8d8d8 [2732]" strokecolor="#d8d8d8 [2732]" strokeweight="2pt">
                <v:path arrowok="t"/>
              </v:shape>
              <v:shape id="_x0000_s1441" style="position:absolute;left:9657;top:11379;width:50;height:46;rotation:45" coordsize="50,46" path="m,46c6,35,13,25,21,17,29,9,45,3,50,e" fillcolor="#d8d8d8 [2732]" strokecolor="#d8d8d8 [2732]" strokeweight="2pt">
                <v:path arrowok="t"/>
              </v:shape>
              <v:shape id="_x0000_s1442" style="position:absolute;left:9800;top:11391;width:50;height:46;rotation:45" coordsize="50,46" path="m,46c6,35,13,25,21,17,29,9,45,3,50,e" fillcolor="#d8d8d8 [2732]" strokecolor="#d8d8d8 [2732]" strokeweight="1.25pt">
                <v:path arrowok="t"/>
              </v:shape>
              <v:shape id="_x0000_s1443" style="position:absolute;left:9938;top:11396;width:50;height:46;rotation:45" coordsize="50,46" path="m,46c6,35,13,25,21,17,29,9,45,3,50,e" fillcolor="#d8d8d8 [2732]" strokecolor="#d8d8d8 [2732]" strokeweight="2pt">
                <v:path arrowok="t"/>
              </v:shape>
              <v:shape id="_x0000_s1444" style="position:absolute;left:10087;top:11419;width:50;height:46;rotation:45" coordsize="50,46" path="m,46c6,35,13,25,21,17,29,9,45,3,50,e" fillcolor="#d8d8d8 [2732]" strokecolor="#d8d8d8 [2732]" strokeweight="2pt">
                <v:path arrowok="t"/>
              </v:shape>
              <v:shape id="_x0000_s1445" style="position:absolute;left:10225;top:11452;width:50;height:46;rotation:59" coordsize="50,46" path="m,46c6,35,13,25,21,17,29,9,45,3,50,e" fillcolor="#d8d8d8 [2732]" strokecolor="#d8d8d8 [2732]" strokeweight="1.25pt">
                <v:path arrowok="t"/>
              </v:shape>
              <v:shape id="_x0000_s1446" style="position:absolute;left:10346;top:11496;width:50;height:46;rotation:76" coordsize="50,46" path="m,46c6,35,13,25,21,17,29,9,45,3,50,e" fillcolor="#d8d8d8 [2732]" strokecolor="#d8d8d8 [2732]" strokeweight="1.25pt">
                <v:path arrowok="t"/>
              </v:shape>
              <v:shape id="_x0000_s1447" style="position:absolute;left:10552;top:11492;width:50;height:46;rotation:91" coordsize="50,46" path="m,46c6,35,13,25,21,17,29,9,45,3,50,e" filled="f" strokecolor="white [3212]" strokeweight="2pt">
                <v:path arrowok="t"/>
              </v:shape>
              <v:shape id="_x0000_s1448" type="#_x0000_t75" style="position:absolute;left:10096;top:10592;width:504;height:320">
                <v:imagedata r:id="rId52" o:title=""/>
              </v:shape>
              <v:shape id="_x0000_s1449" type="#_x0000_t32" style="position:absolute;left:8780;top:11576;width:794;height:0" o:connectortype="straight"/>
              <v:shape id="_x0000_s1450" type="#_x0000_t32" style="position:absolute;left:9614;top:10865;width:521;height:629;flip:x" o:connectortype="straight">
                <v:stroke endarrow="block"/>
              </v:shape>
            </v:group>
          </v:group>
          <o:OLEObject Type="Embed" ProgID="Equation.DSMT4" ShapeID="_x0000_s1407" DrawAspect="Content" ObjectID="_1648358787" r:id="rId53"/>
          <o:OLEObject Type="Embed" ProgID="Equation.DSMT4" ShapeID="_x0000_s1428" DrawAspect="Content" ObjectID="_1648358788" r:id="rId54"/>
          <o:OLEObject Type="Embed" ProgID="Equation.DSMT4" ShapeID="_x0000_s1448" DrawAspect="Content" ObjectID="_1648358789" r:id="rId55"/>
        </w:object>
      </w:r>
      <w:r w:rsidR="00843D4E">
        <w:rPr>
          <w:rFonts w:cs="Times New Roman"/>
          <w:b/>
          <w:sz w:val="24"/>
          <w:szCs w:val="24"/>
        </w:rPr>
        <w:t>17</w:t>
      </w:r>
      <w:r w:rsidR="009C2ED6" w:rsidRPr="00C3576E">
        <w:rPr>
          <w:rFonts w:cs="Times New Roman"/>
          <w:b/>
          <w:sz w:val="24"/>
          <w:szCs w:val="24"/>
        </w:rPr>
        <w:t xml:space="preserve">.  </w:t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  <w:t xml:space="preserve">5.  </w:t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9C2ED6" w:rsidRPr="00C3576E">
        <w:rPr>
          <w:rFonts w:cs="Times New Roman"/>
          <w:b/>
          <w:sz w:val="24"/>
          <w:szCs w:val="24"/>
        </w:rPr>
        <w:tab/>
      </w:r>
      <w:r w:rsidR="00843D4E">
        <w:rPr>
          <w:rFonts w:cs="Times New Roman"/>
          <w:b/>
          <w:sz w:val="24"/>
          <w:szCs w:val="24"/>
        </w:rPr>
        <w:t>18</w:t>
      </w:r>
      <w:r w:rsidR="009C2ED6" w:rsidRPr="00C3576E">
        <w:rPr>
          <w:rFonts w:cs="Times New Roman"/>
          <w:b/>
          <w:sz w:val="24"/>
          <w:szCs w:val="24"/>
        </w:rPr>
        <w:t>.</w:t>
      </w:r>
    </w:p>
    <w:p w14:paraId="25BF192F" w14:textId="77777777" w:rsidR="009C2ED6" w:rsidRPr="002D076E" w:rsidRDefault="009C2ED6" w:rsidP="009C2ED6">
      <w:pPr>
        <w:rPr>
          <w:rFonts w:ascii="Comic Sans MS" w:hAnsi="Comic Sans MS" w:cs="Times New Roman"/>
          <w:sz w:val="24"/>
          <w:szCs w:val="24"/>
        </w:rPr>
      </w:pPr>
    </w:p>
    <w:p w14:paraId="2F35F472" w14:textId="77777777" w:rsidR="009C2ED6" w:rsidRPr="002D076E" w:rsidRDefault="009C2ED6" w:rsidP="009C2ED6">
      <w:pPr>
        <w:rPr>
          <w:rFonts w:ascii="Comic Sans MS" w:hAnsi="Comic Sans MS" w:cs="Times New Roman"/>
          <w:sz w:val="24"/>
          <w:szCs w:val="24"/>
        </w:rPr>
      </w:pPr>
    </w:p>
    <w:p w14:paraId="43EF811F" w14:textId="77777777" w:rsidR="009C2ED6" w:rsidRPr="002D076E" w:rsidRDefault="009C2ED6" w:rsidP="009C2ED6">
      <w:pPr>
        <w:rPr>
          <w:rFonts w:ascii="Comic Sans MS" w:hAnsi="Comic Sans MS" w:cs="Times New Roman"/>
          <w:sz w:val="24"/>
          <w:szCs w:val="24"/>
        </w:rPr>
      </w:pPr>
    </w:p>
    <w:p w14:paraId="56395595" w14:textId="77777777" w:rsidR="00843D4E" w:rsidRDefault="00843D4E" w:rsidP="009C2ED6">
      <w:pPr>
        <w:rPr>
          <w:rFonts w:ascii="Comic Sans MS" w:hAnsi="Comic Sans MS" w:cs="Times New Roman"/>
          <w:sz w:val="24"/>
          <w:szCs w:val="24"/>
        </w:rPr>
      </w:pPr>
      <w:r>
        <w:rPr>
          <w:rFonts w:ascii="Comic Sans MS" w:hAnsi="Comic Sans MS" w:cs="Times New Roman"/>
          <w:sz w:val="24"/>
          <w:szCs w:val="24"/>
        </w:rPr>
        <w:tab/>
      </w:r>
    </w:p>
    <w:p w14:paraId="70950E5E" w14:textId="77777777" w:rsidR="009C2ED6" w:rsidRPr="002D076E" w:rsidRDefault="00905176" w:rsidP="009C2ED6">
      <w:pPr>
        <w:rPr>
          <w:rFonts w:ascii="Comic Sans MS" w:hAnsi="Comic Sans MS"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="00843D4E" w:rsidRPr="00843D4E">
        <w:rPr>
          <w:rFonts w:cs="Times New Roman"/>
          <w:sz w:val="24"/>
          <w:szCs w:val="24"/>
        </w:rPr>
        <w:tab/>
      </w:r>
      <w:r w:rsidR="00CF0EC8">
        <w:rPr>
          <w:noProof/>
        </w:rPr>
        <w:drawing>
          <wp:anchor distT="0" distB="0" distL="114300" distR="114300" simplePos="0" relativeHeight="252130304" behindDoc="1" locked="0" layoutInCell="1" allowOverlap="1" wp14:anchorId="78C32D3A" wp14:editId="72AB118A">
            <wp:simplePos x="0" y="0"/>
            <wp:positionH relativeFrom="column">
              <wp:posOffset>5238750</wp:posOffset>
            </wp:positionH>
            <wp:positionV relativeFrom="paragraph">
              <wp:posOffset>311785</wp:posOffset>
            </wp:positionV>
            <wp:extent cx="1202055" cy="1209040"/>
            <wp:effectExtent l="0" t="0" r="0" b="0"/>
            <wp:wrapNone/>
            <wp:docPr id="2" name="Picture 2" descr="http://3dshapes.org/images/stories/3dshapesclipart/con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3dshapes.org/images/stories/3dshapesclipart/cone1.png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2055" cy="120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5512CD" w14:textId="77777777" w:rsidR="00843D4E" w:rsidRPr="00843D4E" w:rsidRDefault="00DD2FD5" w:rsidP="006E3D0A">
      <w:pPr>
        <w:rPr>
          <w:rFonts w:cs="Times New Roman"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1328" behindDoc="0" locked="0" layoutInCell="1" allowOverlap="1" wp14:anchorId="27CCC48F" wp14:editId="759D6B4D">
                <wp:simplePos x="0" y="0"/>
                <wp:positionH relativeFrom="column">
                  <wp:posOffset>1112520</wp:posOffset>
                </wp:positionH>
                <wp:positionV relativeFrom="paragraph">
                  <wp:posOffset>283845</wp:posOffset>
                </wp:positionV>
                <wp:extent cx="706755" cy="19050"/>
                <wp:effectExtent l="7620" t="9525" r="9525" b="9525"/>
                <wp:wrapNone/>
                <wp:docPr id="6" name="AutoShape 6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0675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32A144" id="AutoShape 627" o:spid="_x0000_s1026" type="#_x0000_t32" style="position:absolute;margin-left:87.6pt;margin-top:22.35pt;width:55.65pt;height:1.5pt;z-index:25213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"/>
            </w:pict>
          </mc:Fallback>
        </mc:AlternateContent>
      </w:r>
      <w:r>
        <w:rPr>
          <w:rFonts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9280" behindDoc="0" locked="0" layoutInCell="1" allowOverlap="1" wp14:anchorId="332A6282" wp14:editId="7C11E0AD">
                <wp:simplePos x="0" y="0"/>
                <wp:positionH relativeFrom="column">
                  <wp:posOffset>429895</wp:posOffset>
                </wp:positionH>
                <wp:positionV relativeFrom="paragraph">
                  <wp:posOffset>188595</wp:posOffset>
                </wp:positionV>
                <wp:extent cx="1389380" cy="819150"/>
                <wp:effectExtent l="10795" t="9525" r="9525" b="9525"/>
                <wp:wrapNone/>
                <wp:docPr id="5" name="AutoShape 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89380" cy="819150"/>
                        </a:xfrm>
                        <a:prstGeom prst="can">
                          <a:avLst>
                            <a:gd name="adj" fmla="val 2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143D219" id="_x0000_t22" coordsize="21600,21600" o:spt="22" adj="5400" path="m10800,qx0@1l0@2qy10800,21600,21600@2l21600@1qy10800,xem0@1qy10800@0,21600@1nfe">
                <v:formulas>
                  <v:f eqn="val #0"/>
                  <v:f eqn="prod #0 1 2"/>
                  <v:f eqn="sum height 0 @1"/>
                </v:formulas>
                <v:path o:extrusionok="f" gradientshapeok="t" o:connecttype="custom" o:connectlocs="10800,@0;10800,0;0,10800;10800,21600;21600,10800" o:connectangles="270,270,180,90,0" textboxrect="0,@0,21600,@2"/>
                <v:handles>
                  <v:h position="center,#0" yrange="0,10800"/>
                </v:handles>
                <o:complex v:ext="view"/>
              </v:shapetype>
              <v:shape id="AutoShape 625" o:spid="_x0000_s1026" type="#_x0000_t22" style="position:absolute;margin-left:33.85pt;margin-top:14.85pt;width:109.4pt;height:64.5pt;z-index:25212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"/>
            </w:pict>
          </mc:Fallback>
        </mc:AlternateContent>
      </w:r>
      <w:r w:rsidR="00843D4E">
        <w:rPr>
          <w:rFonts w:cs="Times New Roman"/>
          <w:b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>19.</w:t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CF0EC8">
        <w:rPr>
          <w:rFonts w:cs="Times New Roman"/>
          <w:sz w:val="24"/>
          <w:szCs w:val="24"/>
        </w:rPr>
        <w:t>r = 8cm</w:t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</w:r>
      <w:r w:rsidR="00843D4E">
        <w:rPr>
          <w:rFonts w:cs="Times New Roman"/>
          <w:sz w:val="24"/>
          <w:szCs w:val="24"/>
        </w:rPr>
        <w:tab/>
        <w:t>20.</w:t>
      </w:r>
    </w:p>
    <w:p w14:paraId="57BF169E" w14:textId="77777777" w:rsidR="00843D4E" w:rsidRPr="00CF0EC8" w:rsidRDefault="00CF0EC8" w:rsidP="006E3D0A">
      <w:pPr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  <w:t xml:space="preserve"> </w:t>
      </w:r>
      <w:r w:rsidRPr="00CF0EC8">
        <w:rPr>
          <w:rFonts w:cs="Times New Roman"/>
          <w:sz w:val="24"/>
          <w:szCs w:val="24"/>
        </w:rPr>
        <w:t>6cm</w:t>
      </w:r>
      <w:r w:rsidRPr="00CF0EC8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      8</w:t>
      </w:r>
      <w:r>
        <w:rPr>
          <w:rFonts w:cs="Times New Roman"/>
          <w:sz w:val="24"/>
          <w:szCs w:val="24"/>
        </w:rPr>
        <w:tab/>
        <w:t xml:space="preserve">       </w:t>
      </w:r>
      <w:r w:rsidR="002E56E4" w:rsidRPr="002E56E4">
        <w:rPr>
          <w:rFonts w:cs="Times New Roman"/>
          <w:sz w:val="24"/>
          <w:szCs w:val="24"/>
        </w:rPr>
        <w:t>10</w:t>
      </w:r>
    </w:p>
    <w:p w14:paraId="58D38490" w14:textId="77777777" w:rsidR="00843D4E" w:rsidRDefault="00843D4E" w:rsidP="006E3D0A">
      <w:pPr>
        <w:rPr>
          <w:rFonts w:cs="Times New Roman"/>
          <w:b/>
          <w:sz w:val="24"/>
          <w:szCs w:val="24"/>
        </w:rPr>
      </w:pPr>
    </w:p>
    <w:p w14:paraId="459167FF" w14:textId="77777777" w:rsidR="00843D4E" w:rsidRPr="00CF0EC8" w:rsidRDefault="00CF0EC8" w:rsidP="006E3D0A">
      <w:pPr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>
        <w:rPr>
          <w:rFonts w:cs="Times New Roman"/>
          <w:b/>
          <w:sz w:val="24"/>
          <w:szCs w:val="24"/>
        </w:rPr>
        <w:tab/>
      </w:r>
      <w:r w:rsidRPr="00CF0EC8">
        <w:rPr>
          <w:rFonts w:cs="Times New Roman"/>
          <w:sz w:val="24"/>
          <w:szCs w:val="24"/>
        </w:rPr>
        <w:t>r = 6</w:t>
      </w:r>
    </w:p>
    <w:p w14:paraId="764F79C0" w14:textId="77777777" w:rsidR="009C2ED6" w:rsidRPr="00C3576E" w:rsidRDefault="00E81CCC" w:rsidP="003B49B7">
      <w:pPr>
        <w:rPr>
          <w:b/>
          <w:sz w:val="24"/>
          <w:szCs w:val="24"/>
        </w:rPr>
      </w:pPr>
      <w:r w:rsidRPr="00C3576E">
        <w:rPr>
          <w:b/>
          <w:sz w:val="24"/>
          <w:szCs w:val="24"/>
        </w:rPr>
        <w:lastRenderedPageBreak/>
        <w:t>Perform the following conversions:</w:t>
      </w:r>
    </w:p>
    <w:p w14:paraId="61FEABF7" w14:textId="77777777" w:rsidR="00E81CCC" w:rsidRPr="00C3576E" w:rsidRDefault="00E81CCC" w:rsidP="00E81CCC">
      <w:pPr>
        <w:spacing w:after="0" w:line="240" w:lineRule="auto"/>
        <w:rPr>
          <w:sz w:val="24"/>
          <w:szCs w:val="24"/>
        </w:rPr>
      </w:pPr>
    </w:p>
    <w:p w14:paraId="02180E42" w14:textId="77777777" w:rsidR="00E81CCC" w:rsidRPr="00C3576E" w:rsidRDefault="00CF0EC8" w:rsidP="00E81CCC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2</w:t>
      </w:r>
      <w:r w:rsidR="00243E14">
        <w:rPr>
          <w:sz w:val="24"/>
          <w:szCs w:val="24"/>
        </w:rPr>
        <w:t>3</w:t>
      </w:r>
      <w:r w:rsidR="00E81CCC" w:rsidRPr="00C3576E">
        <w:rPr>
          <w:sz w:val="24"/>
          <w:szCs w:val="24"/>
        </w:rPr>
        <w:t>.</w:t>
      </w:r>
      <w:r w:rsidR="00E81CCC" w:rsidRPr="00C3576E">
        <w:rPr>
          <w:sz w:val="24"/>
          <w:szCs w:val="24"/>
        </w:rPr>
        <w:tab/>
        <w:t>Convert 84</w:t>
      </w:r>
      <w:r w:rsidR="00E81CCC" w:rsidRPr="00C3576E">
        <w:rPr>
          <w:sz w:val="24"/>
          <w:szCs w:val="24"/>
        </w:rPr>
        <w:sym w:font="Symbol" w:char="F0B0"/>
      </w:r>
      <w:r w:rsidR="00E81CCC" w:rsidRPr="00C3576E">
        <w:rPr>
          <w:sz w:val="24"/>
          <w:szCs w:val="24"/>
        </w:rPr>
        <w:t xml:space="preserve"> into radians.</w:t>
      </w:r>
      <w:r w:rsidR="00E81CCC" w:rsidRPr="00C3576E">
        <w:rPr>
          <w:sz w:val="24"/>
          <w:szCs w:val="24"/>
        </w:rPr>
        <w:tab/>
      </w:r>
      <w:r w:rsidR="00E81CCC" w:rsidRPr="00C3576E">
        <w:rPr>
          <w:sz w:val="24"/>
          <w:szCs w:val="24"/>
        </w:rPr>
        <w:tab/>
      </w:r>
      <w:r w:rsidR="00E81CCC" w:rsidRPr="00C3576E">
        <w:rPr>
          <w:sz w:val="24"/>
          <w:szCs w:val="24"/>
        </w:rPr>
        <w:tab/>
      </w:r>
      <w:r w:rsidR="00E81CCC" w:rsidRPr="00C3576E">
        <w:rPr>
          <w:sz w:val="24"/>
          <w:szCs w:val="24"/>
        </w:rPr>
        <w:tab/>
        <w:t>2</w:t>
      </w:r>
      <w:r w:rsidR="00243E14">
        <w:rPr>
          <w:sz w:val="24"/>
          <w:szCs w:val="24"/>
        </w:rPr>
        <w:t>4</w:t>
      </w:r>
      <w:r w:rsidR="00E81CCC" w:rsidRPr="00C3576E">
        <w:rPr>
          <w:sz w:val="24"/>
          <w:szCs w:val="24"/>
        </w:rPr>
        <w:t>.</w:t>
      </w:r>
      <w:r w:rsidR="00E81CCC" w:rsidRPr="00C3576E">
        <w:rPr>
          <w:sz w:val="24"/>
          <w:szCs w:val="24"/>
        </w:rPr>
        <w:tab/>
        <w:t>Convert 8</w:t>
      </w:r>
      <w:r w:rsidR="00E81CCC" w:rsidRPr="00C3576E">
        <w:rPr>
          <w:sz w:val="24"/>
          <w:szCs w:val="24"/>
        </w:rPr>
        <w:sym w:font="Symbol" w:char="F070"/>
      </w:r>
      <w:r w:rsidR="00E81CCC" w:rsidRPr="00C3576E">
        <w:rPr>
          <w:sz w:val="24"/>
          <w:szCs w:val="24"/>
        </w:rPr>
        <w:t>/5 radians into degrees.</w:t>
      </w:r>
    </w:p>
    <w:p w14:paraId="6FE7A030" w14:textId="77777777" w:rsidR="00E81CCC" w:rsidRPr="00C3576E" w:rsidRDefault="00E81CCC" w:rsidP="00E81CCC">
      <w:pPr>
        <w:spacing w:after="0" w:line="240" w:lineRule="auto"/>
        <w:rPr>
          <w:sz w:val="24"/>
          <w:szCs w:val="24"/>
        </w:rPr>
      </w:pPr>
    </w:p>
    <w:p w14:paraId="23F943B5" w14:textId="77777777" w:rsidR="00E81CCC" w:rsidRDefault="00E81CCC" w:rsidP="00E81C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CA7414F" w14:textId="77777777" w:rsidR="00243E14" w:rsidRDefault="00243E14" w:rsidP="00E81C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27814346" w14:textId="77777777" w:rsidR="00243E14" w:rsidRPr="00C3576E" w:rsidRDefault="00243E14" w:rsidP="00243E14">
      <w:pPr>
        <w:spacing w:after="0" w:line="240" w:lineRule="auto"/>
        <w:ind w:left="720" w:hanging="720"/>
        <w:rPr>
          <w:sz w:val="24"/>
          <w:szCs w:val="24"/>
        </w:rPr>
      </w:pPr>
      <w:r>
        <w:rPr>
          <w:b/>
          <w:sz w:val="24"/>
          <w:szCs w:val="24"/>
        </w:rPr>
        <w:t>Answer the following questions.</w:t>
      </w:r>
    </w:p>
    <w:p w14:paraId="24FEAA86" w14:textId="77777777" w:rsidR="00243E14" w:rsidRDefault="00243E14" w:rsidP="00E81CCC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14:paraId="58E0A534" w14:textId="77777777" w:rsidR="00E81CCC" w:rsidRDefault="00CF0EC8" w:rsidP="00E81CCC">
      <w:pPr>
        <w:spacing w:after="0" w:line="240" w:lineRule="auto"/>
        <w:ind w:left="720" w:hanging="720"/>
        <w:rPr>
          <w:sz w:val="24"/>
          <w:szCs w:val="24"/>
        </w:rPr>
      </w:pPr>
      <w:r>
        <w:rPr>
          <w:sz w:val="24"/>
          <w:szCs w:val="24"/>
        </w:rPr>
        <w:t>2</w:t>
      </w:r>
      <w:r w:rsidR="00243E14">
        <w:rPr>
          <w:sz w:val="24"/>
          <w:szCs w:val="24"/>
        </w:rPr>
        <w:t>5</w:t>
      </w:r>
      <w:r w:rsidR="00E81CCC" w:rsidRPr="00C3576E">
        <w:rPr>
          <w:sz w:val="24"/>
          <w:szCs w:val="24"/>
        </w:rPr>
        <w:t>.</w:t>
      </w:r>
      <w:r w:rsidR="00E81CCC" w:rsidRPr="00C3576E">
        <w:rPr>
          <w:sz w:val="24"/>
          <w:szCs w:val="24"/>
        </w:rPr>
        <w:tab/>
      </w:r>
      <w:r>
        <w:rPr>
          <w:sz w:val="24"/>
          <w:szCs w:val="24"/>
        </w:rPr>
        <w:t xml:space="preserve">A certain arc has a measure of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>
        <w:rPr>
          <w:rFonts w:eastAsiaTheme="minorEastAsia"/>
          <w:sz w:val="24"/>
          <w:szCs w:val="24"/>
        </w:rPr>
        <w:t xml:space="preserve"> radians and a radius length of 20in. Find the arc length.</w:t>
      </w:r>
    </w:p>
    <w:p w14:paraId="3D2EA384" w14:textId="77777777" w:rsidR="00CF0EC8" w:rsidRDefault="00CF0EC8" w:rsidP="00E81CCC">
      <w:pPr>
        <w:spacing w:after="0" w:line="240" w:lineRule="auto"/>
        <w:ind w:left="720" w:hanging="720"/>
        <w:rPr>
          <w:sz w:val="24"/>
          <w:szCs w:val="24"/>
        </w:rPr>
      </w:pPr>
    </w:p>
    <w:p w14:paraId="4143E0CF" w14:textId="77777777" w:rsidR="00CF0EC8" w:rsidRDefault="00CF0EC8" w:rsidP="00E81CCC">
      <w:pPr>
        <w:spacing w:after="0" w:line="240" w:lineRule="auto"/>
        <w:ind w:left="720" w:hanging="720"/>
        <w:rPr>
          <w:sz w:val="24"/>
          <w:szCs w:val="24"/>
        </w:rPr>
      </w:pPr>
    </w:p>
    <w:p w14:paraId="64144794" w14:textId="77777777" w:rsidR="00243E14" w:rsidRDefault="00243E14" w:rsidP="00E81CCC">
      <w:pPr>
        <w:spacing w:after="0" w:line="240" w:lineRule="auto"/>
        <w:ind w:left="720" w:hanging="720"/>
        <w:rPr>
          <w:sz w:val="24"/>
          <w:szCs w:val="24"/>
        </w:rPr>
      </w:pPr>
    </w:p>
    <w:p w14:paraId="790AE58F" w14:textId="77777777" w:rsidR="00243E14" w:rsidRPr="00C3576E" w:rsidRDefault="00243E14" w:rsidP="00243E14">
      <w:pPr>
        <w:ind w:left="720" w:hanging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26</w:t>
      </w:r>
      <w:r w:rsidRPr="00C3576E">
        <w:rPr>
          <w:rFonts w:cs="Times New Roman"/>
          <w:sz w:val="24"/>
          <w:szCs w:val="24"/>
        </w:rPr>
        <w:t xml:space="preserve">.  </w:t>
      </w:r>
      <w:r>
        <w:rPr>
          <w:rFonts w:cs="Times New Roman"/>
          <w:sz w:val="24"/>
          <w:szCs w:val="24"/>
        </w:rPr>
        <w:tab/>
      </w:r>
      <w:r w:rsidRPr="00C3576E">
        <w:rPr>
          <w:rFonts w:cs="Times New Roman"/>
          <w:sz w:val="24"/>
          <w:szCs w:val="24"/>
        </w:rPr>
        <w:t>A pizza with a 10 inch diameter is cut into 8 congruent slices.  A pizza with an 8 inch diameter is cut into 6 congruent slices.  Which pizza has the bigger slice?  Show all work to prove your answer.</w:t>
      </w:r>
    </w:p>
    <w:p w14:paraId="32159543" w14:textId="77777777" w:rsidR="00CF0EC8" w:rsidRDefault="00CF0EC8" w:rsidP="00E81CCC">
      <w:pPr>
        <w:spacing w:after="0" w:line="240" w:lineRule="auto"/>
        <w:ind w:left="720" w:hanging="720"/>
        <w:rPr>
          <w:sz w:val="24"/>
          <w:szCs w:val="24"/>
        </w:rPr>
      </w:pPr>
    </w:p>
    <w:p w14:paraId="010BFDFD" w14:textId="77777777" w:rsidR="00CF0EC8" w:rsidRPr="00C3576E" w:rsidRDefault="00CF0EC8" w:rsidP="00E81CCC">
      <w:pPr>
        <w:spacing w:after="0" w:line="240" w:lineRule="auto"/>
        <w:ind w:left="720" w:hanging="720"/>
        <w:rPr>
          <w:sz w:val="24"/>
          <w:szCs w:val="24"/>
        </w:rPr>
      </w:pPr>
    </w:p>
    <w:p w14:paraId="441B93CC" w14:textId="77777777" w:rsidR="00AC4392" w:rsidRPr="00C3576E" w:rsidRDefault="00AC4392" w:rsidP="00E81CCC">
      <w:pPr>
        <w:spacing w:after="0" w:line="240" w:lineRule="auto"/>
        <w:ind w:left="720" w:hanging="720"/>
        <w:rPr>
          <w:sz w:val="24"/>
          <w:szCs w:val="24"/>
        </w:rPr>
      </w:pPr>
    </w:p>
    <w:p w14:paraId="7101DE7C" w14:textId="77777777" w:rsidR="00AC4392" w:rsidRPr="00C3576E" w:rsidRDefault="00AC4392" w:rsidP="00E81CCC">
      <w:pPr>
        <w:spacing w:after="0" w:line="240" w:lineRule="auto"/>
        <w:ind w:left="720" w:hanging="720"/>
        <w:rPr>
          <w:sz w:val="24"/>
          <w:szCs w:val="24"/>
        </w:rPr>
      </w:pPr>
    </w:p>
    <w:p w14:paraId="6FC13D7F" w14:textId="77777777" w:rsidR="00AC4392" w:rsidRPr="00C3576E" w:rsidRDefault="00AC4392" w:rsidP="00E81CCC">
      <w:pPr>
        <w:spacing w:after="0" w:line="240" w:lineRule="auto"/>
        <w:ind w:left="720" w:hanging="720"/>
        <w:rPr>
          <w:sz w:val="24"/>
          <w:szCs w:val="24"/>
        </w:rPr>
      </w:pPr>
    </w:p>
    <w:p w14:paraId="6361141D" w14:textId="77777777" w:rsidR="00AC4392" w:rsidRPr="00C3576E" w:rsidRDefault="00AC4392" w:rsidP="00E81CCC">
      <w:pPr>
        <w:spacing w:after="0" w:line="240" w:lineRule="auto"/>
        <w:ind w:left="720" w:hanging="720"/>
        <w:rPr>
          <w:sz w:val="24"/>
          <w:szCs w:val="24"/>
        </w:rPr>
      </w:pPr>
    </w:p>
    <w:p w14:paraId="1E4D9ACB" w14:textId="77777777" w:rsidR="00CF0EC8" w:rsidRDefault="00CF0EC8" w:rsidP="00AB15BB">
      <w:pPr>
        <w:spacing w:after="0" w:line="240" w:lineRule="auto"/>
        <w:ind w:left="720" w:hanging="720"/>
        <w:rPr>
          <w:sz w:val="24"/>
          <w:szCs w:val="24"/>
        </w:rPr>
      </w:pPr>
      <w:r>
        <w:rPr>
          <w:sz w:val="24"/>
          <w:szCs w:val="24"/>
        </w:rPr>
        <w:t>2</w:t>
      </w:r>
      <w:r w:rsidR="00243E14">
        <w:rPr>
          <w:sz w:val="24"/>
          <w:szCs w:val="24"/>
        </w:rPr>
        <w:t>7</w:t>
      </w:r>
      <w:r w:rsidR="00AC4392" w:rsidRPr="00C3576E">
        <w:rPr>
          <w:sz w:val="24"/>
          <w:szCs w:val="24"/>
        </w:rPr>
        <w:t>.</w:t>
      </w:r>
      <w:r w:rsidR="00AC4392" w:rsidRPr="00C3576E">
        <w:rPr>
          <w:sz w:val="24"/>
          <w:szCs w:val="24"/>
        </w:rPr>
        <w:tab/>
      </w:r>
      <w:r w:rsidR="00DC3664">
        <w:rPr>
          <w:sz w:val="24"/>
          <w:szCs w:val="24"/>
        </w:rPr>
        <w:t>Sand pouring onto the ground forms a cone. If the diameter of the cone is 8in, and the height is 4in, what’s the volume of sand in the pile?</w:t>
      </w:r>
      <w:r w:rsidR="00AB15BB" w:rsidRPr="00C3576E">
        <w:rPr>
          <w:sz w:val="24"/>
          <w:szCs w:val="24"/>
        </w:rPr>
        <w:t xml:space="preserve">            </w:t>
      </w:r>
    </w:p>
    <w:p w14:paraId="223813B2" w14:textId="77777777" w:rsidR="00CF0EC8" w:rsidRDefault="00CF0EC8" w:rsidP="00AB15BB">
      <w:pPr>
        <w:spacing w:after="0" w:line="240" w:lineRule="auto"/>
        <w:ind w:left="720" w:hanging="720"/>
        <w:rPr>
          <w:sz w:val="24"/>
          <w:szCs w:val="24"/>
        </w:rPr>
      </w:pPr>
    </w:p>
    <w:p w14:paraId="5C58651C" w14:textId="77777777" w:rsidR="00CF0EC8" w:rsidRDefault="00CF0EC8" w:rsidP="00AB15BB">
      <w:pPr>
        <w:spacing w:after="0" w:line="240" w:lineRule="auto"/>
        <w:ind w:left="720" w:hanging="720"/>
        <w:rPr>
          <w:sz w:val="24"/>
          <w:szCs w:val="24"/>
        </w:rPr>
      </w:pPr>
    </w:p>
    <w:p w14:paraId="462BCE05" w14:textId="77777777" w:rsidR="00CF0EC8" w:rsidRDefault="00CF0EC8" w:rsidP="00AB15BB">
      <w:pPr>
        <w:spacing w:after="0" w:line="240" w:lineRule="auto"/>
        <w:ind w:left="720" w:hanging="720"/>
        <w:rPr>
          <w:sz w:val="24"/>
          <w:szCs w:val="24"/>
        </w:rPr>
      </w:pPr>
    </w:p>
    <w:p w14:paraId="198B7068" w14:textId="77777777" w:rsidR="00AC4392" w:rsidRDefault="00DC3664" w:rsidP="000F4B2F">
      <w:pPr>
        <w:spacing w:after="0" w:line="240" w:lineRule="auto"/>
        <w:ind w:left="720" w:hanging="720"/>
        <w:rPr>
          <w:sz w:val="24"/>
          <w:szCs w:val="24"/>
        </w:rPr>
      </w:pPr>
      <w:r>
        <w:rPr>
          <w:sz w:val="24"/>
          <w:szCs w:val="24"/>
        </w:rPr>
        <w:t>2</w:t>
      </w:r>
      <w:r w:rsidR="00243E14">
        <w:rPr>
          <w:sz w:val="24"/>
          <w:szCs w:val="24"/>
        </w:rPr>
        <w:t>8.</w:t>
      </w:r>
      <w:r w:rsidR="00EE3B64" w:rsidRPr="002D076E">
        <w:rPr>
          <w:rFonts w:ascii="Comic Sans MS" w:hAnsi="Comic Sans MS"/>
          <w:sz w:val="24"/>
          <w:szCs w:val="24"/>
        </w:rPr>
        <w:tab/>
      </w:r>
      <w:r w:rsidR="00243E14" w:rsidRPr="00C3576E">
        <w:rPr>
          <w:sz w:val="24"/>
          <w:szCs w:val="24"/>
        </w:rPr>
        <w:t xml:space="preserve">Find the volume of </w:t>
      </w:r>
      <w:r w:rsidR="00243E14">
        <w:rPr>
          <w:sz w:val="24"/>
          <w:szCs w:val="24"/>
        </w:rPr>
        <w:t xml:space="preserve">a </w:t>
      </w:r>
      <w:r w:rsidR="00243E14" w:rsidRPr="00C3576E">
        <w:rPr>
          <w:sz w:val="24"/>
          <w:szCs w:val="24"/>
        </w:rPr>
        <w:t xml:space="preserve">paint can that is 8in tall and has a </w:t>
      </w:r>
      <w:r w:rsidR="00243E14" w:rsidRPr="00C3576E">
        <w:rPr>
          <w:i/>
          <w:sz w:val="24"/>
          <w:szCs w:val="24"/>
        </w:rPr>
        <w:t>diameter</w:t>
      </w:r>
      <w:r w:rsidR="00243E14" w:rsidRPr="00C3576E">
        <w:rPr>
          <w:sz w:val="24"/>
          <w:szCs w:val="24"/>
        </w:rPr>
        <w:t xml:space="preserve"> of 6in.</w:t>
      </w:r>
    </w:p>
    <w:p w14:paraId="1564106A" w14:textId="77777777" w:rsidR="000F4B2F" w:rsidRDefault="000F4B2F" w:rsidP="000F4B2F">
      <w:pPr>
        <w:spacing w:after="0" w:line="240" w:lineRule="auto"/>
        <w:ind w:left="720" w:hanging="720"/>
        <w:rPr>
          <w:sz w:val="24"/>
          <w:szCs w:val="24"/>
        </w:rPr>
      </w:pPr>
    </w:p>
    <w:p w14:paraId="3AD662B0" w14:textId="77777777" w:rsidR="000F4B2F" w:rsidRDefault="000F4B2F" w:rsidP="000F4B2F">
      <w:pPr>
        <w:spacing w:after="0" w:line="240" w:lineRule="auto"/>
        <w:ind w:left="720" w:hanging="720"/>
        <w:rPr>
          <w:sz w:val="24"/>
          <w:szCs w:val="24"/>
        </w:rPr>
      </w:pPr>
    </w:p>
    <w:p w14:paraId="4D94CBE9" w14:textId="77777777" w:rsidR="00224436" w:rsidRDefault="00224436" w:rsidP="000F4B2F">
      <w:pPr>
        <w:spacing w:after="0" w:line="240" w:lineRule="auto"/>
        <w:ind w:left="720" w:hanging="720"/>
        <w:rPr>
          <w:sz w:val="24"/>
          <w:szCs w:val="24"/>
        </w:rPr>
      </w:pPr>
    </w:p>
    <w:p w14:paraId="605F788B" w14:textId="77777777" w:rsidR="000F4B2F" w:rsidRDefault="000F4B2F" w:rsidP="000F4B2F">
      <w:pPr>
        <w:spacing w:after="0" w:line="240" w:lineRule="auto"/>
        <w:ind w:left="720" w:hanging="720"/>
        <w:rPr>
          <w:sz w:val="24"/>
          <w:szCs w:val="24"/>
        </w:rPr>
      </w:pPr>
    </w:p>
    <w:p w14:paraId="49A0509A" w14:textId="77777777" w:rsidR="000F4B2F" w:rsidRDefault="000F4B2F" w:rsidP="000F4B2F">
      <w:pPr>
        <w:spacing w:after="0" w:line="240" w:lineRule="auto"/>
        <w:ind w:left="720" w:hanging="720"/>
        <w:rPr>
          <w:sz w:val="24"/>
          <w:szCs w:val="24"/>
        </w:rPr>
      </w:pPr>
      <w:r>
        <w:rPr>
          <w:sz w:val="24"/>
          <w:szCs w:val="24"/>
        </w:rPr>
        <w:t>29.</w:t>
      </w:r>
      <w:r>
        <w:rPr>
          <w:sz w:val="24"/>
          <w:szCs w:val="24"/>
        </w:rPr>
        <w:tab/>
        <w:t>Find the area of the segment of the circle. Round to the nearest hundredth:</w:t>
      </w:r>
    </w:p>
    <w:p w14:paraId="2640F133" w14:textId="77777777" w:rsidR="000F4B2F" w:rsidRDefault="000F4B2F" w:rsidP="000F4B2F">
      <w:pPr>
        <w:spacing w:after="0" w:line="240" w:lineRule="auto"/>
        <w:ind w:left="720" w:hanging="720"/>
        <w:rPr>
          <w:sz w:val="24"/>
          <w:szCs w:val="24"/>
        </w:rPr>
      </w:pPr>
    </w:p>
    <w:p w14:paraId="2471EF6C" w14:textId="77777777" w:rsidR="000F4B2F" w:rsidRDefault="000F4B2F" w:rsidP="000F4B2F">
      <w:pPr>
        <w:spacing w:after="0" w:line="240" w:lineRule="auto"/>
        <w:ind w:left="720" w:hanging="720"/>
        <w:rPr>
          <w:rFonts w:ascii="Comic Sans MS" w:hAnsi="Comic Sans MS"/>
          <w:sz w:val="24"/>
          <w:szCs w:val="24"/>
        </w:rPr>
      </w:pPr>
      <w:r w:rsidRPr="009F4CF4">
        <w:rPr>
          <w:noProof/>
        </w:rPr>
        <w:drawing>
          <wp:inline distT="0" distB="0" distL="0" distR="0" wp14:anchorId="54E549AD" wp14:editId="7B48635C">
            <wp:extent cx="1169035" cy="115760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AB70F" w14:textId="77777777" w:rsidR="00224436" w:rsidRDefault="00224436" w:rsidP="000F4B2F">
      <w:pPr>
        <w:spacing w:after="0" w:line="240" w:lineRule="auto"/>
        <w:ind w:left="720" w:hanging="720"/>
        <w:rPr>
          <w:rFonts w:ascii="Comic Sans MS" w:hAnsi="Comic Sans MS"/>
          <w:sz w:val="24"/>
          <w:szCs w:val="24"/>
        </w:rPr>
      </w:pPr>
    </w:p>
    <w:p w14:paraId="4A4D9676" w14:textId="77777777" w:rsidR="00224436" w:rsidRDefault="00224436" w:rsidP="000F4B2F">
      <w:pPr>
        <w:spacing w:after="0" w:line="240" w:lineRule="auto"/>
        <w:ind w:left="720" w:hanging="720"/>
        <w:rPr>
          <w:rFonts w:ascii="Comic Sans MS" w:hAnsi="Comic Sans MS"/>
          <w:sz w:val="24"/>
          <w:szCs w:val="24"/>
        </w:rPr>
      </w:pPr>
    </w:p>
    <w:p w14:paraId="1D9208CE" w14:textId="77777777" w:rsidR="00224436" w:rsidRDefault="00224436" w:rsidP="000F4B2F">
      <w:pPr>
        <w:spacing w:after="0" w:line="240" w:lineRule="auto"/>
        <w:ind w:left="720" w:hanging="720"/>
        <w:rPr>
          <w:rFonts w:ascii="Comic Sans MS" w:hAnsi="Comic Sans MS"/>
          <w:sz w:val="24"/>
          <w:szCs w:val="24"/>
        </w:rPr>
      </w:pPr>
    </w:p>
    <w:p w14:paraId="06689BCF" w14:textId="77777777" w:rsidR="000F4B2F" w:rsidRDefault="000F4B2F" w:rsidP="000F4B2F">
      <w:pPr>
        <w:spacing w:after="0" w:line="240" w:lineRule="auto"/>
        <w:ind w:left="720" w:hanging="720"/>
        <w:rPr>
          <w:rFonts w:ascii="Comic Sans MS" w:hAnsi="Comic Sans MS"/>
          <w:sz w:val="24"/>
          <w:szCs w:val="24"/>
        </w:rPr>
      </w:pPr>
    </w:p>
    <w:p w14:paraId="762E06EC" w14:textId="77777777" w:rsidR="005E1124" w:rsidRDefault="005E1124" w:rsidP="005E1124">
      <w:pPr>
        <w:spacing w:after="0" w:line="240" w:lineRule="auto"/>
        <w:rPr>
          <w:sz w:val="24"/>
          <w:szCs w:val="24"/>
        </w:rPr>
      </w:pPr>
    </w:p>
    <w:p w14:paraId="5ECC8AD0" w14:textId="77777777" w:rsidR="005E1124" w:rsidRPr="002254E8" w:rsidRDefault="005E1124" w:rsidP="005E1124">
      <w:r>
        <w:rPr>
          <w:b/>
        </w:rPr>
        <w:t xml:space="preserve">29. </w:t>
      </w:r>
      <w:r>
        <w:t xml:space="preserve">Graph: 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= 9</w:t>
      </w:r>
      <w:r>
        <w:tab/>
      </w:r>
      <w:r>
        <w:tab/>
      </w:r>
      <w:r>
        <w:tab/>
      </w:r>
      <w:r>
        <w:tab/>
      </w:r>
      <w:r>
        <w:tab/>
        <w:t xml:space="preserve">30. Graph: </w:t>
      </w:r>
      <w:r>
        <w:tab/>
        <w:t>(</w:t>
      </w:r>
      <w:r>
        <w:rPr>
          <w:i/>
        </w:rPr>
        <w:t>x</w:t>
      </w:r>
      <w:r>
        <w:t xml:space="preserve"> – 4)</w:t>
      </w:r>
      <w:r>
        <w:rPr>
          <w:vertAlign w:val="superscript"/>
        </w:rPr>
        <w:t>2</w:t>
      </w:r>
      <w:r>
        <w:t xml:space="preserve"> + (</w:t>
      </w:r>
      <w:r>
        <w:rPr>
          <w:i/>
        </w:rPr>
        <w:t>y</w:t>
      </w:r>
      <w:r>
        <w:t xml:space="preserve"> + 3)</w:t>
      </w:r>
      <w:r>
        <w:rPr>
          <w:vertAlign w:val="superscript"/>
        </w:rPr>
        <w:t>2</w:t>
      </w:r>
      <w:r>
        <w:t xml:space="preserve"> = 4</w:t>
      </w:r>
    </w:p>
    <w:p w14:paraId="67F629CC" w14:textId="77777777" w:rsidR="005E1124" w:rsidRDefault="005E1124" w:rsidP="005E1124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14:paraId="69AE67F3" w14:textId="77777777" w:rsidR="000F4B2F" w:rsidRDefault="000F4B2F" w:rsidP="000F4B2F">
      <w:pPr>
        <w:spacing w:after="0" w:line="240" w:lineRule="auto"/>
        <w:ind w:left="720" w:hanging="720"/>
        <w:rPr>
          <w:sz w:val="24"/>
          <w:szCs w:val="24"/>
        </w:rPr>
      </w:pPr>
      <w:r w:rsidRPr="000F4B2F">
        <w:rPr>
          <w:sz w:val="24"/>
          <w:szCs w:val="24"/>
        </w:rPr>
        <w:lastRenderedPageBreak/>
        <w:t>31.</w:t>
      </w:r>
      <w:r w:rsidRPr="000F4B2F">
        <w:rPr>
          <w:sz w:val="24"/>
          <w:szCs w:val="24"/>
        </w:rPr>
        <w:tab/>
      </w:r>
      <w:r w:rsidR="005E1124">
        <w:rPr>
          <w:sz w:val="24"/>
          <w:szCs w:val="24"/>
        </w:rPr>
        <w:t>Convert the following circle to standard form, then state the center and radius.</w:t>
      </w:r>
    </w:p>
    <w:p w14:paraId="62D6C43F" w14:textId="77777777" w:rsidR="005E1124" w:rsidRDefault="005E1124" w:rsidP="000F4B2F">
      <w:pPr>
        <w:spacing w:after="0" w:line="240" w:lineRule="auto"/>
        <w:ind w:left="720" w:hanging="720"/>
        <w:rPr>
          <w:sz w:val="24"/>
          <w:szCs w:val="24"/>
        </w:rPr>
      </w:pPr>
    </w:p>
    <w:p w14:paraId="64337F19" w14:textId="77777777" w:rsidR="005E1124" w:rsidRDefault="005E1124" w:rsidP="000F4B2F">
      <w:pPr>
        <w:spacing w:after="0" w:line="240" w:lineRule="auto"/>
        <w:ind w:left="720" w:hanging="720"/>
        <w:rPr>
          <w:sz w:val="24"/>
          <w:szCs w:val="24"/>
        </w:rPr>
      </w:pPr>
    </w:p>
    <w:p w14:paraId="269FD699" w14:textId="77777777" w:rsidR="00E839EC" w:rsidRPr="005E1124" w:rsidRDefault="005E1124" w:rsidP="00AC4392">
      <w:pPr>
        <w:spacing w:after="0" w:line="240" w:lineRule="auto"/>
        <w:rPr>
          <w:sz w:val="24"/>
          <w:szCs w:val="24"/>
        </w:rPr>
      </w:pPr>
      <w:r>
        <w:rPr>
          <w:i/>
          <w:sz w:val="24"/>
          <w:szCs w:val="24"/>
        </w:rPr>
        <w:t>x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– 6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 xml:space="preserve"> + </w:t>
      </w:r>
      <w:r>
        <w:rPr>
          <w:i/>
          <w:sz w:val="24"/>
          <w:szCs w:val="24"/>
        </w:rPr>
        <w:t>y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10</w:t>
      </w:r>
      <w:r>
        <w:rPr>
          <w:i/>
          <w:sz w:val="24"/>
          <w:szCs w:val="24"/>
        </w:rPr>
        <w:t>y</w:t>
      </w:r>
      <w:r>
        <w:rPr>
          <w:sz w:val="24"/>
          <w:szCs w:val="24"/>
        </w:rPr>
        <w:t xml:space="preserve"> + 8 = 0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enter __________, Radius ____________</w:t>
      </w:r>
    </w:p>
    <w:p w14:paraId="5CF8705D" w14:textId="77777777" w:rsidR="005E1124" w:rsidRDefault="005E1124" w:rsidP="00AC4392">
      <w:pPr>
        <w:spacing w:after="0" w:line="240" w:lineRule="auto"/>
        <w:rPr>
          <w:sz w:val="24"/>
          <w:szCs w:val="24"/>
        </w:rPr>
      </w:pPr>
    </w:p>
    <w:p w14:paraId="41FB963F" w14:textId="77777777" w:rsidR="005E1124" w:rsidRDefault="005E1124" w:rsidP="00AC4392">
      <w:pPr>
        <w:spacing w:after="0" w:line="240" w:lineRule="auto"/>
        <w:rPr>
          <w:sz w:val="24"/>
          <w:szCs w:val="24"/>
        </w:rPr>
      </w:pPr>
    </w:p>
    <w:p w14:paraId="6BBFCF64" w14:textId="77777777" w:rsidR="005E1124" w:rsidRDefault="005E1124" w:rsidP="00AC4392">
      <w:pPr>
        <w:spacing w:after="0" w:line="240" w:lineRule="auto"/>
        <w:rPr>
          <w:sz w:val="24"/>
          <w:szCs w:val="24"/>
        </w:rPr>
      </w:pPr>
    </w:p>
    <w:p w14:paraId="38842DBC" w14:textId="77777777" w:rsidR="005E1124" w:rsidRPr="00C3576E" w:rsidRDefault="005E1124" w:rsidP="00AC4392">
      <w:pPr>
        <w:spacing w:after="0" w:line="240" w:lineRule="auto"/>
        <w:rPr>
          <w:sz w:val="24"/>
          <w:szCs w:val="24"/>
        </w:rPr>
      </w:pPr>
    </w:p>
    <w:p w14:paraId="41DB4942" w14:textId="77777777" w:rsidR="00E839EC" w:rsidRPr="00C3576E" w:rsidRDefault="00E839EC" w:rsidP="00AC4392">
      <w:pPr>
        <w:spacing w:after="0" w:line="240" w:lineRule="auto"/>
        <w:rPr>
          <w:sz w:val="24"/>
          <w:szCs w:val="24"/>
        </w:rPr>
      </w:pPr>
    </w:p>
    <w:p w14:paraId="14963927" w14:textId="77777777" w:rsidR="00EE3B64" w:rsidRDefault="00224436" w:rsidP="00AC439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32</w:t>
      </w:r>
      <w:r w:rsidR="00EE3B64" w:rsidRPr="00C3576E">
        <w:rPr>
          <w:sz w:val="24"/>
          <w:szCs w:val="24"/>
        </w:rPr>
        <w:t>.</w:t>
      </w:r>
      <w:r w:rsidR="00EE3B64" w:rsidRPr="00C3576E">
        <w:rPr>
          <w:sz w:val="24"/>
          <w:szCs w:val="24"/>
        </w:rPr>
        <w:tab/>
      </w:r>
      <w:r w:rsidR="00C3576E">
        <w:rPr>
          <w:sz w:val="24"/>
          <w:szCs w:val="24"/>
        </w:rPr>
        <w:t>Fill in the blanks to reflect what Cavalierri’s principle says about the image below.</w:t>
      </w:r>
    </w:p>
    <w:p w14:paraId="621B4E47" w14:textId="77777777" w:rsidR="00C3576E" w:rsidRDefault="00C3576E" w:rsidP="00AC4392">
      <w:pPr>
        <w:spacing w:after="0" w:line="240" w:lineRule="auto"/>
        <w:rPr>
          <w:sz w:val="24"/>
          <w:szCs w:val="24"/>
        </w:rPr>
      </w:pPr>
      <w:r w:rsidRPr="00C3576E">
        <w:rPr>
          <w:noProof/>
          <w:sz w:val="24"/>
          <w:szCs w:val="24"/>
        </w:rPr>
        <w:drawing>
          <wp:anchor distT="0" distB="0" distL="114300" distR="114300" simplePos="0" relativeHeight="252110848" behindDoc="1" locked="0" layoutInCell="1" allowOverlap="1" wp14:anchorId="2318C7BF" wp14:editId="08B39FAA">
            <wp:simplePos x="0" y="0"/>
            <wp:positionH relativeFrom="column">
              <wp:posOffset>4457700</wp:posOffset>
            </wp:positionH>
            <wp:positionV relativeFrom="paragraph">
              <wp:posOffset>142875</wp:posOffset>
            </wp:positionV>
            <wp:extent cx="1981200" cy="1609725"/>
            <wp:effectExtent l="0" t="0" r="0" b="0"/>
            <wp:wrapNone/>
            <wp:docPr id="1" name="Picture 1" descr="http://theshapesofmath.com/pyramid/cavalier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 descr="http://theshapesofmath.com/pyramid/cavalieri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96F413" w14:textId="77777777" w:rsidR="00C3576E" w:rsidRPr="00C3576E" w:rsidRDefault="00C3576E" w:rsidP="00C3576E">
      <w:pPr>
        <w:spacing w:after="0" w:line="480" w:lineRule="auto"/>
        <w:rPr>
          <w:i/>
          <w:sz w:val="24"/>
          <w:szCs w:val="24"/>
        </w:rPr>
      </w:pPr>
      <w:r>
        <w:rPr>
          <w:sz w:val="24"/>
          <w:szCs w:val="24"/>
        </w:rPr>
        <w:t>“</w:t>
      </w:r>
      <w:r w:rsidRPr="00C3576E">
        <w:rPr>
          <w:i/>
          <w:sz w:val="24"/>
          <w:szCs w:val="24"/>
        </w:rPr>
        <w:t xml:space="preserve">The stacks of coins have the same </w:t>
      </w:r>
      <w:r w:rsidR="003B49B7">
        <w:rPr>
          <w:i/>
          <w:sz w:val="24"/>
          <w:szCs w:val="24"/>
        </w:rPr>
        <w:t>volume</w:t>
      </w:r>
    </w:p>
    <w:p w14:paraId="561E6786" w14:textId="77777777" w:rsidR="00C3576E" w:rsidRPr="00C3576E" w:rsidRDefault="00C3576E" w:rsidP="00C3576E">
      <w:pPr>
        <w:spacing w:after="0" w:line="480" w:lineRule="auto"/>
        <w:rPr>
          <w:i/>
          <w:sz w:val="24"/>
          <w:szCs w:val="24"/>
        </w:rPr>
      </w:pPr>
      <w:r w:rsidRPr="00C3576E">
        <w:rPr>
          <w:i/>
          <w:sz w:val="24"/>
          <w:szCs w:val="24"/>
        </w:rPr>
        <w:t xml:space="preserve">because the cross sections are </w:t>
      </w:r>
      <w:r w:rsidR="003B49B7">
        <w:rPr>
          <w:i/>
          <w:sz w:val="24"/>
          <w:szCs w:val="24"/>
        </w:rPr>
        <w:t>________________</w:t>
      </w:r>
      <w:r w:rsidR="000F4B2F">
        <w:rPr>
          <w:i/>
          <w:sz w:val="24"/>
          <w:szCs w:val="24"/>
        </w:rPr>
        <w:t xml:space="preserve"> </w:t>
      </w:r>
      <w:r w:rsidRPr="00C3576E">
        <w:rPr>
          <w:i/>
          <w:sz w:val="24"/>
          <w:szCs w:val="24"/>
        </w:rPr>
        <w:t xml:space="preserve"> and they</w:t>
      </w:r>
    </w:p>
    <w:p w14:paraId="67766BB9" w14:textId="77777777" w:rsidR="00C3576E" w:rsidRDefault="00C3576E" w:rsidP="00C3576E">
      <w:pPr>
        <w:spacing w:after="0" w:line="480" w:lineRule="auto"/>
        <w:rPr>
          <w:i/>
          <w:sz w:val="24"/>
          <w:szCs w:val="24"/>
        </w:rPr>
      </w:pPr>
      <w:r w:rsidRPr="00C3576E">
        <w:rPr>
          <w:i/>
          <w:sz w:val="24"/>
          <w:szCs w:val="24"/>
        </w:rPr>
        <w:t>have the same</w:t>
      </w:r>
      <w:r w:rsidR="000F4B2F">
        <w:rPr>
          <w:i/>
          <w:sz w:val="24"/>
          <w:szCs w:val="24"/>
        </w:rPr>
        <w:t xml:space="preserve"> </w:t>
      </w:r>
      <w:r w:rsidR="003B49B7">
        <w:rPr>
          <w:i/>
          <w:sz w:val="24"/>
          <w:szCs w:val="24"/>
        </w:rPr>
        <w:t>_______________</w:t>
      </w:r>
      <w:r w:rsidRPr="00C3576E">
        <w:rPr>
          <w:i/>
          <w:sz w:val="24"/>
          <w:szCs w:val="24"/>
        </w:rPr>
        <w:t>”</w:t>
      </w:r>
    </w:p>
    <w:p w14:paraId="450F9590" w14:textId="77777777" w:rsidR="000F4B2F" w:rsidRDefault="000F4B2F" w:rsidP="00C3576E">
      <w:pPr>
        <w:spacing w:after="0" w:line="480" w:lineRule="auto"/>
        <w:rPr>
          <w:sz w:val="24"/>
          <w:szCs w:val="24"/>
        </w:rPr>
      </w:pPr>
    </w:p>
    <w:p w14:paraId="01E98ABC" w14:textId="77777777" w:rsidR="00224436" w:rsidRDefault="00224436" w:rsidP="00C3576E">
      <w:pPr>
        <w:spacing w:after="0" w:line="480" w:lineRule="auto"/>
        <w:rPr>
          <w:sz w:val="24"/>
          <w:szCs w:val="24"/>
        </w:rPr>
      </w:pPr>
    </w:p>
    <w:p w14:paraId="777C0478" w14:textId="77777777" w:rsidR="00224436" w:rsidRDefault="00224436" w:rsidP="00224436">
      <w:pPr>
        <w:spacing w:after="0" w:line="480" w:lineRule="auto"/>
        <w:ind w:left="720" w:hanging="720"/>
        <w:rPr>
          <w:sz w:val="24"/>
          <w:szCs w:val="24"/>
        </w:rPr>
      </w:pPr>
      <w:r>
        <w:rPr>
          <w:sz w:val="24"/>
          <w:szCs w:val="24"/>
        </w:rPr>
        <w:t>33.</w:t>
      </w:r>
      <w:r>
        <w:rPr>
          <w:sz w:val="24"/>
          <w:szCs w:val="24"/>
        </w:rPr>
        <w:tab/>
        <w:t>Sally has a ball with a radius of 3in, and another with a radius of 9in. How many times more volume does the larger ball have than the smaller one?</w:t>
      </w:r>
    </w:p>
    <w:p w14:paraId="6BC455F2" w14:textId="77777777" w:rsidR="005E1124" w:rsidRDefault="005E1124" w:rsidP="00224436">
      <w:pPr>
        <w:spacing w:after="0" w:line="480" w:lineRule="auto"/>
        <w:ind w:left="720" w:hanging="720"/>
        <w:rPr>
          <w:sz w:val="24"/>
          <w:szCs w:val="24"/>
        </w:rPr>
      </w:pPr>
    </w:p>
    <w:p w14:paraId="66221A79" w14:textId="77777777" w:rsidR="005E1124" w:rsidRDefault="005E1124" w:rsidP="00224436">
      <w:pPr>
        <w:spacing w:after="0" w:line="480" w:lineRule="auto"/>
        <w:ind w:left="720" w:hanging="720"/>
        <w:rPr>
          <w:sz w:val="24"/>
          <w:szCs w:val="24"/>
        </w:rPr>
      </w:pPr>
    </w:p>
    <w:p w14:paraId="455E9402" w14:textId="77777777" w:rsidR="005E1124" w:rsidRDefault="005E1124" w:rsidP="00224436">
      <w:pPr>
        <w:spacing w:after="0" w:line="480" w:lineRule="auto"/>
        <w:ind w:left="720" w:hanging="720"/>
        <w:rPr>
          <w:sz w:val="24"/>
          <w:szCs w:val="24"/>
        </w:rPr>
      </w:pPr>
      <w:r>
        <w:rPr>
          <w:sz w:val="24"/>
          <w:szCs w:val="24"/>
        </w:rPr>
        <w:t>Find the area of the shaded regions</w:t>
      </w:r>
    </w:p>
    <w:p w14:paraId="5860FAD3" w14:textId="77777777" w:rsidR="005E1124" w:rsidRDefault="005E1124" w:rsidP="005E1124">
      <w:pPr>
        <w:rPr>
          <w:rFonts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8496" behindDoc="0" locked="0" layoutInCell="1" allowOverlap="1" wp14:anchorId="6E00F5DA" wp14:editId="35E495C5">
                <wp:simplePos x="0" y="0"/>
                <wp:positionH relativeFrom="column">
                  <wp:posOffset>4228465</wp:posOffset>
                </wp:positionH>
                <wp:positionV relativeFrom="paragraph">
                  <wp:posOffset>188595</wp:posOffset>
                </wp:positionV>
                <wp:extent cx="1371600" cy="1333500"/>
                <wp:effectExtent l="18415" t="17145" r="19685" b="20955"/>
                <wp:wrapNone/>
                <wp:docPr id="34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133350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  <a:ln w="25400" cap="flat" cmpd="sng" algn="ctr">
                          <a:solidFill>
                            <a:schemeClr val="accent1">
                              <a:lumMod val="5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3F5867" id="Rectangle 7" o:spid="_x0000_s1026" style="position:absolute;margin-left:332.95pt;margin-top:14.85pt;width:108pt;height:105pt;z-index:25213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" fillcolor="#8db3e2 [1311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1D527DDC" wp14:editId="00B32BDB">
                <wp:simplePos x="0" y="0"/>
                <wp:positionH relativeFrom="column">
                  <wp:posOffset>4228465</wp:posOffset>
                </wp:positionH>
                <wp:positionV relativeFrom="paragraph">
                  <wp:posOffset>188595</wp:posOffset>
                </wp:positionV>
                <wp:extent cx="1371600" cy="1333500"/>
                <wp:effectExtent l="0" t="0" r="19050" b="19050"/>
                <wp:wrapNone/>
                <wp:docPr id="35" name="Ova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71600" cy="133350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CEEF260" id="Oval 8" o:spid="_x0000_s1026" style="position:absolute;margin-left:332.95pt;margin-top:14.85pt;width:108pt;height:105pt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" fillcolor="white [3212]" strokecolor="#243f60 [1604]" strokeweight="2pt">
                <v:path arrowok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74A6163F" wp14:editId="22B056BE">
                <wp:simplePos x="0" y="0"/>
                <wp:positionH relativeFrom="column">
                  <wp:posOffset>520065</wp:posOffset>
                </wp:positionH>
                <wp:positionV relativeFrom="paragraph">
                  <wp:posOffset>112395</wp:posOffset>
                </wp:positionV>
                <wp:extent cx="1533525" cy="1466850"/>
                <wp:effectExtent l="15240" t="17145" r="13335" b="20955"/>
                <wp:wrapNone/>
                <wp:docPr id="36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33525" cy="1466850"/>
                        </a:xfrm>
                        <a:prstGeom prst="ellipse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  <a:ln w="25400" cap="flat" cmpd="sng" algn="ctr">
                          <a:solidFill>
                            <a:schemeClr val="accent1">
                              <a:lumMod val="50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12A41F3" id="Oval 3" o:spid="_x0000_s1026" style="position:absolute;margin-left:40.95pt;margin-top:8.85pt;width:120.75pt;height:115.5pt;z-index:252133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" fillcolor="#8db3e2 [1311]" strokecolor="#243f60 [1604]" strokeweight="2pt"/>
            </w:pict>
          </mc:Fallback>
        </mc:AlternateContent>
      </w:r>
      <w:r>
        <w:rPr>
          <w:rFonts w:cs="Times New Roman"/>
          <w:sz w:val="24"/>
          <w:szCs w:val="24"/>
        </w:rPr>
        <w:t>21.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>22.</w:t>
      </w:r>
      <w:r w:rsidRPr="00243E14"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tab/>
        <w:t xml:space="preserve">          8</w:t>
      </w:r>
    </w:p>
    <w:p w14:paraId="1B835249" w14:textId="77777777" w:rsidR="005E1124" w:rsidRDefault="005E1124" w:rsidP="005E1124">
      <w:pPr>
        <w:rPr>
          <w:rFonts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36448" behindDoc="0" locked="0" layoutInCell="1" allowOverlap="1" wp14:anchorId="61FC6C98" wp14:editId="2BDEFE8D">
                <wp:simplePos x="0" y="0"/>
                <wp:positionH relativeFrom="column">
                  <wp:posOffset>1377387</wp:posOffset>
                </wp:positionH>
                <wp:positionV relativeFrom="paragraph">
                  <wp:posOffset>226647</wp:posOffset>
                </wp:positionV>
                <wp:extent cx="257175" cy="275742"/>
                <wp:effectExtent l="0" t="0" r="0" b="0"/>
                <wp:wrapNone/>
                <wp:docPr id="3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757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699009" w14:textId="77777777" w:rsidR="005E1124" w:rsidRDefault="005E1124" w:rsidP="005E1124"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FC6C98" id="Text Box 7" o:spid="_x0000_s1027" type="#_x0000_t202" style="position:absolute;margin-left:108.45pt;margin-top:17.85pt;width:20.25pt;height:21.7pt;z-index:25213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" filled="f" stroked="f" strokeweight=".5pt">
                <v:textbox>
                  <w:txbxContent>
                    <w:p w14:paraId="00699009" w14:textId="77777777" w:rsidR="005E1124" w:rsidRDefault="005E1124" w:rsidP="005E1124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 wp14:anchorId="24D84050" wp14:editId="172815C8">
                <wp:simplePos x="0" y="0"/>
                <wp:positionH relativeFrom="column">
                  <wp:posOffset>1720215</wp:posOffset>
                </wp:positionH>
                <wp:positionV relativeFrom="paragraph">
                  <wp:posOffset>253365</wp:posOffset>
                </wp:positionV>
                <wp:extent cx="257175" cy="228600"/>
                <wp:effectExtent l="0" t="0" r="0" b="0"/>
                <wp:wrapNone/>
                <wp:docPr id="38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2F5233" w14:textId="77777777" w:rsidR="005E1124" w:rsidRPr="00CC6D5F" w:rsidRDefault="005E1124" w:rsidP="005E112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D84050" id="Text Box 6" o:spid="_x0000_s1028" type="#_x0000_t202" style="position:absolute;margin-left:135.45pt;margin-top:19.95pt;width:20.25pt;height:18pt;z-index:25213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" filled="f" stroked="f" strokeweight=".5pt">
                <v:textbox>
                  <w:txbxContent>
                    <w:p w14:paraId="382F5233" w14:textId="77777777" w:rsidR="005E1124" w:rsidRPr="00CC6D5F" w:rsidRDefault="005E1124" w:rsidP="005E112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 wp14:anchorId="77D84F87" wp14:editId="406FDEE3">
                <wp:simplePos x="0" y="0"/>
                <wp:positionH relativeFrom="column">
                  <wp:posOffset>1291590</wp:posOffset>
                </wp:positionH>
                <wp:positionV relativeFrom="paragraph">
                  <wp:posOffset>491490</wp:posOffset>
                </wp:positionV>
                <wp:extent cx="762000" cy="9525"/>
                <wp:effectExtent l="0" t="0" r="19050" b="28575"/>
                <wp:wrapNone/>
                <wp:docPr id="39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62000" cy="952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8B9E5F" id="Straight Connector 4" o:spid="_x0000_s1026" style="position:absolute;z-index:25213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7pt,38.7pt" to="161.7pt,3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" strokecolor="black [3213]" strokeweight="1.5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 wp14:anchorId="1EC67339" wp14:editId="3E3F137F">
                <wp:simplePos x="0" y="0"/>
                <wp:positionH relativeFrom="column">
                  <wp:posOffset>862965</wp:posOffset>
                </wp:positionH>
                <wp:positionV relativeFrom="paragraph">
                  <wp:posOffset>72390</wp:posOffset>
                </wp:positionV>
                <wp:extent cx="847725" cy="857250"/>
                <wp:effectExtent l="0" t="0" r="28575" b="19050"/>
                <wp:wrapNone/>
                <wp:docPr id="40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847725" cy="8572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38C3168" id="Oval 5" o:spid="_x0000_s1026" style="position:absolute;margin-left:67.95pt;margin-top:5.7pt;width:66.75pt;height:67.5pt;z-index:252134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" fillcolor="white [3212]" strokecolor="#243f60 [1604]" strokeweight="2pt">
                <v:path arrowok="t"/>
              </v:oval>
            </w:pict>
          </mc:Fallback>
        </mc:AlternateContent>
      </w:r>
    </w:p>
    <w:p w14:paraId="17F88800" w14:textId="77777777" w:rsidR="005E1124" w:rsidRDefault="005E1124" w:rsidP="005E1124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     8</w:t>
      </w:r>
    </w:p>
    <w:p w14:paraId="3486146F" w14:textId="77777777" w:rsidR="005E1124" w:rsidRDefault="005E1124" w:rsidP="005E1124">
      <w:pPr>
        <w:rPr>
          <w:rFonts w:cs="Times New Roman"/>
          <w:sz w:val="24"/>
          <w:szCs w:val="24"/>
        </w:rPr>
      </w:pPr>
    </w:p>
    <w:p w14:paraId="16CAB527" w14:textId="77777777" w:rsidR="005E1124" w:rsidRDefault="005E1124" w:rsidP="005E1124">
      <w:pPr>
        <w:rPr>
          <w:rFonts w:cs="Times New Roman"/>
          <w:sz w:val="24"/>
          <w:szCs w:val="24"/>
        </w:rPr>
      </w:pPr>
    </w:p>
    <w:p w14:paraId="79944FF0" w14:textId="77777777" w:rsidR="005E1124" w:rsidRDefault="005E1124" w:rsidP="005E1124">
      <w:pPr>
        <w:rPr>
          <w:rFonts w:cs="Times New Roman"/>
          <w:sz w:val="24"/>
          <w:szCs w:val="24"/>
        </w:rPr>
      </w:pPr>
    </w:p>
    <w:p w14:paraId="49CBA1EC" w14:textId="77777777" w:rsidR="005E1124" w:rsidRDefault="005E1124" w:rsidP="00224436">
      <w:pPr>
        <w:spacing w:after="0" w:line="480" w:lineRule="auto"/>
        <w:ind w:left="720" w:hanging="720"/>
        <w:rPr>
          <w:sz w:val="24"/>
          <w:szCs w:val="24"/>
        </w:rPr>
      </w:pPr>
    </w:p>
    <w:sectPr w:rsidR="005E1124" w:rsidSect="006736F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84DE54" w14:textId="77777777" w:rsidR="005A4A0C" w:rsidRDefault="005A4A0C" w:rsidP="00D04E95">
      <w:pPr>
        <w:spacing w:after="0" w:line="240" w:lineRule="auto"/>
      </w:pPr>
      <w:r>
        <w:separator/>
      </w:r>
    </w:p>
  </w:endnote>
  <w:endnote w:type="continuationSeparator" w:id="0">
    <w:p w14:paraId="30AF6F92" w14:textId="77777777" w:rsidR="005A4A0C" w:rsidRDefault="005A4A0C" w:rsidP="00D04E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11C1E3A" w14:textId="77777777" w:rsidR="005A4A0C" w:rsidRDefault="005A4A0C" w:rsidP="00D04E95">
      <w:pPr>
        <w:spacing w:after="0" w:line="240" w:lineRule="auto"/>
      </w:pPr>
      <w:r>
        <w:separator/>
      </w:r>
    </w:p>
  </w:footnote>
  <w:footnote w:type="continuationSeparator" w:id="0">
    <w:p w14:paraId="22F5A327" w14:textId="77777777" w:rsidR="005A4A0C" w:rsidRDefault="005A4A0C" w:rsidP="00D04E9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860DB7"/>
    <w:multiLevelType w:val="multilevel"/>
    <w:tmpl w:val="0409001D"/>
    <w:styleLink w:val="LetteredVerdana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ascii="Verdana" w:hAnsi="Verdana"/>
        <w:sz w:val="22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620"/>
        </w:tabs>
        <w:ind w:left="162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 w15:restartNumberingAfterBreak="0">
    <w:nsid w:val="24C836AC"/>
    <w:multiLevelType w:val="multilevel"/>
    <w:tmpl w:val="0409001D"/>
    <w:numStyleLink w:val="LetteredVerdana"/>
  </w:abstractNum>
  <w:abstractNum w:abstractNumId="2" w15:restartNumberingAfterBreak="0">
    <w:nsid w:val="386E03A2"/>
    <w:multiLevelType w:val="multilevel"/>
    <w:tmpl w:val="0409001D"/>
    <w:numStyleLink w:val="LetteredVerdana"/>
  </w:abstractNum>
  <w:abstractNum w:abstractNumId="3" w15:restartNumberingAfterBreak="0">
    <w:nsid w:val="390D60BD"/>
    <w:multiLevelType w:val="hybridMultilevel"/>
    <w:tmpl w:val="9452862C"/>
    <w:lvl w:ilvl="0" w:tplc="B7E67C1A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rFonts w:ascii="Verdana" w:hAnsi="Verdana" w:hint="default"/>
        <w:sz w:val="22"/>
      </w:rPr>
    </w:lvl>
    <w:lvl w:ilvl="1" w:tplc="556EB748">
      <w:start w:val="2"/>
      <w:numFmt w:val="lowerLetter"/>
      <w:lvlText w:val="%2)"/>
      <w:lvlJc w:val="left"/>
      <w:pPr>
        <w:tabs>
          <w:tab w:val="num" w:pos="1470"/>
        </w:tabs>
        <w:ind w:left="1470" w:hanging="39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2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D93738F"/>
    <w:multiLevelType w:val="hybridMultilevel"/>
    <w:tmpl w:val="DD8CEFC4"/>
    <w:lvl w:ilvl="0" w:tplc="DB92E844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A637DF"/>
    <w:multiLevelType w:val="multilevel"/>
    <w:tmpl w:val="0409001D"/>
    <w:numStyleLink w:val="LetteredVerdana"/>
  </w:abstractNum>
  <w:abstractNum w:abstractNumId="6" w15:restartNumberingAfterBreak="0">
    <w:nsid w:val="43EE50E4"/>
    <w:multiLevelType w:val="hybridMultilevel"/>
    <w:tmpl w:val="D89C62A2"/>
    <w:lvl w:ilvl="0" w:tplc="6D663B72">
      <w:start w:val="1"/>
      <w:numFmt w:val="decimal"/>
      <w:lvlText w:val="%1."/>
      <w:lvlJc w:val="left"/>
      <w:pPr>
        <w:ind w:left="1080" w:hanging="360"/>
      </w:pPr>
      <w:rPr>
        <w:rFonts w:hint="default"/>
        <w:b/>
        <w:sz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65F6DD0"/>
    <w:multiLevelType w:val="multilevel"/>
    <w:tmpl w:val="0409001D"/>
    <w:numStyleLink w:val="LetteredVerdana"/>
  </w:abstractNum>
  <w:abstractNum w:abstractNumId="8" w15:restartNumberingAfterBreak="0">
    <w:nsid w:val="60CB14F0"/>
    <w:multiLevelType w:val="hybridMultilevel"/>
    <w:tmpl w:val="B5CE26BC"/>
    <w:lvl w:ilvl="0" w:tplc="D716FE6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7264476F"/>
    <w:multiLevelType w:val="multilevel"/>
    <w:tmpl w:val="0409001D"/>
    <w:numStyleLink w:val="LetteredVerdana"/>
  </w:abstractNum>
  <w:num w:numId="1">
    <w:abstractNumId w:val="4"/>
  </w:num>
  <w:num w:numId="2">
    <w:abstractNumId w:val="6"/>
  </w:num>
  <w:num w:numId="3">
    <w:abstractNumId w:val="8"/>
  </w:num>
  <w:num w:numId="4">
    <w:abstractNumId w:val="3"/>
  </w:num>
  <w:num w:numId="5">
    <w:abstractNumId w:val="0"/>
  </w:num>
  <w:num w:numId="6">
    <w:abstractNumId w:val="7"/>
  </w:num>
  <w:num w:numId="7">
    <w:abstractNumId w:val="9"/>
  </w:num>
  <w:num w:numId="8">
    <w:abstractNumId w:val="5"/>
  </w:num>
  <w:num w:numId="9">
    <w:abstractNumId w:val="1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36F5"/>
    <w:rsid w:val="00015791"/>
    <w:rsid w:val="00015F65"/>
    <w:rsid w:val="0007492F"/>
    <w:rsid w:val="000F4B2F"/>
    <w:rsid w:val="00102D25"/>
    <w:rsid w:val="001852D2"/>
    <w:rsid w:val="001A2C0F"/>
    <w:rsid w:val="00224436"/>
    <w:rsid w:val="00231F4D"/>
    <w:rsid w:val="00243E14"/>
    <w:rsid w:val="00297F9B"/>
    <w:rsid w:val="002B5133"/>
    <w:rsid w:val="002B74B1"/>
    <w:rsid w:val="002D076E"/>
    <w:rsid w:val="002E56E4"/>
    <w:rsid w:val="002F0AE0"/>
    <w:rsid w:val="0031061A"/>
    <w:rsid w:val="003979D5"/>
    <w:rsid w:val="003B002E"/>
    <w:rsid w:val="003B49B7"/>
    <w:rsid w:val="005A4A0C"/>
    <w:rsid w:val="005E1124"/>
    <w:rsid w:val="0061177B"/>
    <w:rsid w:val="00633A7D"/>
    <w:rsid w:val="006620C9"/>
    <w:rsid w:val="006736F5"/>
    <w:rsid w:val="006D0D91"/>
    <w:rsid w:val="006E3D0A"/>
    <w:rsid w:val="00737000"/>
    <w:rsid w:val="0078636A"/>
    <w:rsid w:val="00843D4E"/>
    <w:rsid w:val="00865B0C"/>
    <w:rsid w:val="008D2372"/>
    <w:rsid w:val="00905176"/>
    <w:rsid w:val="009822E2"/>
    <w:rsid w:val="009850F0"/>
    <w:rsid w:val="009A31A3"/>
    <w:rsid w:val="009C2ED6"/>
    <w:rsid w:val="009E372F"/>
    <w:rsid w:val="00A37B37"/>
    <w:rsid w:val="00AB15BB"/>
    <w:rsid w:val="00AC4392"/>
    <w:rsid w:val="00B012E8"/>
    <w:rsid w:val="00B430E9"/>
    <w:rsid w:val="00B573D5"/>
    <w:rsid w:val="00B9700E"/>
    <w:rsid w:val="00BC66D3"/>
    <w:rsid w:val="00C3576E"/>
    <w:rsid w:val="00C84207"/>
    <w:rsid w:val="00CC3087"/>
    <w:rsid w:val="00CF0EC8"/>
    <w:rsid w:val="00CF2FD5"/>
    <w:rsid w:val="00D04E95"/>
    <w:rsid w:val="00DA64CC"/>
    <w:rsid w:val="00DC3664"/>
    <w:rsid w:val="00DD2FD5"/>
    <w:rsid w:val="00DD7ECC"/>
    <w:rsid w:val="00DF0399"/>
    <w:rsid w:val="00DF65C5"/>
    <w:rsid w:val="00E007D1"/>
    <w:rsid w:val="00E3088A"/>
    <w:rsid w:val="00E36836"/>
    <w:rsid w:val="00E44C0E"/>
    <w:rsid w:val="00E804B0"/>
    <w:rsid w:val="00E81CCC"/>
    <w:rsid w:val="00E839EC"/>
    <w:rsid w:val="00ED5C94"/>
    <w:rsid w:val="00EE3B64"/>
    <w:rsid w:val="00F244F0"/>
    <w:rsid w:val="00FD07A0"/>
    <w:rsid w:val="00FF7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51"/>
    <o:shapelayout v:ext="edit">
      <o:idmap v:ext="edit" data="1"/>
      <o:rules v:ext="edit">
        <o:r id="V:Rule1" type="connector" idref="#_x0000_s1450"/>
        <o:r id="V:Rule2" type="connector" idref="#_x0000_s1449"/>
        <o:r id="V:Rule3" type="connector" idref="#_x0000_s1408"/>
        <o:r id="V:Rule4" type="connector" idref="#_x0000_s1431"/>
        <o:r id="V:Rule5" type="connector" idref="#_x0000_s1390"/>
        <o:r id="V:Rule6" type="connector" idref="#_x0000_s1429"/>
        <o:r id="V:Rule7" type="connector" idref="#_x0000_s1411"/>
      </o:rules>
    </o:shapelayout>
  </w:shapeDefaults>
  <w:decimalSymbol w:val="."/>
  <w:listSeparator w:val=","/>
  <w14:docId w14:val="66C616DC"/>
  <w15:docId w15:val="{364735B2-F9ED-4DA9-BE46-0F88EFD571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DF65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36F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970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700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04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04E95"/>
  </w:style>
  <w:style w:type="paragraph" w:styleId="Footer">
    <w:name w:val="footer"/>
    <w:basedOn w:val="Normal"/>
    <w:link w:val="FooterChar"/>
    <w:uiPriority w:val="99"/>
    <w:semiHidden/>
    <w:unhideWhenUsed/>
    <w:rsid w:val="00D04E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04E95"/>
  </w:style>
  <w:style w:type="numbering" w:customStyle="1" w:styleId="LetteredVerdana">
    <w:name w:val="Lettered Verdana"/>
    <w:basedOn w:val="NoList"/>
    <w:rsid w:val="0061177B"/>
    <w:pPr>
      <w:numPr>
        <w:numId w:val="5"/>
      </w:numPr>
    </w:pPr>
  </w:style>
  <w:style w:type="character" w:styleId="PlaceholderText">
    <w:name w:val="Placeholder Text"/>
    <w:basedOn w:val="DefaultParagraphFont"/>
    <w:uiPriority w:val="99"/>
    <w:semiHidden/>
    <w:rsid w:val="00ED5C94"/>
    <w:rPr>
      <w:color w:val="808080"/>
    </w:rPr>
  </w:style>
  <w:style w:type="table" w:styleId="TableGrid">
    <w:name w:val="Table Grid"/>
    <w:basedOn w:val="TableNormal"/>
    <w:uiPriority w:val="59"/>
    <w:rsid w:val="002D07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2598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4.png"/><Relationship Id="rId5" Type="http://schemas.openxmlformats.org/officeDocument/2006/relationships/footnotes" Target="footnotes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2.png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3.e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1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347</Words>
  <Characters>198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's Comp</dc:creator>
  <cp:lastModifiedBy>John Huff</cp:lastModifiedBy>
  <cp:revision>4</cp:revision>
  <cp:lastPrinted>2016-09-16T17:16:00Z</cp:lastPrinted>
  <dcterms:created xsi:type="dcterms:W3CDTF">2017-11-13T20:35:00Z</dcterms:created>
  <dcterms:modified xsi:type="dcterms:W3CDTF">2020-04-14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